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8"/>
  </p:notesMasterIdLst>
  <p:sldIdLst>
    <p:sldId id="256" r:id="rId2"/>
    <p:sldId id="263" r:id="rId3"/>
    <p:sldId id="272" r:id="rId4"/>
    <p:sldId id="262" r:id="rId5"/>
    <p:sldId id="264" r:id="rId6"/>
    <p:sldId id="265" r:id="rId7"/>
    <p:sldId id="266" r:id="rId8"/>
    <p:sldId id="267" r:id="rId9"/>
    <p:sldId id="270" r:id="rId10"/>
    <p:sldId id="271" r:id="rId11"/>
    <p:sldId id="269" r:id="rId12"/>
    <p:sldId id="268" r:id="rId13"/>
    <p:sldId id="276" r:id="rId14"/>
    <p:sldId id="273" r:id="rId15"/>
    <p:sldId id="274" r:id="rId16"/>
    <p:sldId id="275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J HU" initials="JH" lastIdx="2" clrIdx="0">
    <p:extLst>
      <p:ext uri="{19B8F6BF-5375-455C-9EA6-DF929625EA0E}">
        <p15:presenceInfo xmlns:p15="http://schemas.microsoft.com/office/powerpoint/2012/main" userId="f9cbafaa3520ff2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14040"/>
    <a:srgbClr val="008080"/>
    <a:srgbClr val="FFC000"/>
    <a:srgbClr val="0000FF"/>
    <a:srgbClr val="006600"/>
    <a:srgbClr val="339933"/>
    <a:srgbClr val="FFDC6D"/>
    <a:srgbClr val="C54646"/>
    <a:srgbClr val="00CC00"/>
    <a:srgbClr val="89CC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2" autoAdjust="0"/>
    <p:restoredTop sz="90900" autoAdjust="0"/>
  </p:normalViewPr>
  <p:slideViewPr>
    <p:cSldViewPr>
      <p:cViewPr varScale="1">
        <p:scale>
          <a:sx n="120" d="100"/>
          <a:sy n="120" d="100"/>
        </p:scale>
        <p:origin x="1989" y="6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26573B17-72EF-4BC0-87A1-747FE21096F9}"/>
    <pc:docChg chg="undo custSel addSld modSld">
      <pc:chgData name="" userId="f9cbafaa3520ff22" providerId="LiveId" clId="{26573B17-72EF-4BC0-87A1-747FE21096F9}" dt="2021-05-09T20:01:04.743" v="507" actId="1038"/>
      <pc:docMkLst>
        <pc:docMk/>
      </pc:docMkLst>
    </pc:docChg>
  </pc:docChgLst>
  <pc:docChgLst>
    <pc:chgData userId="f9cbafaa3520ff22" providerId="LiveId" clId="{7A333606-9D69-4D72-A523-52BB723A10D0}"/>
    <pc:docChg chg="undo redo custSel addSld delSld modSld sldOrd">
      <pc:chgData name="" userId="f9cbafaa3520ff22" providerId="LiveId" clId="{7A333606-9D69-4D72-A523-52BB723A10D0}" dt="2021-05-18T18:11:58.137" v="3350" actId="20577"/>
      <pc:docMkLst>
        <pc:docMk/>
      </pc:docMkLst>
      <pc:sldChg chg="modSp">
        <pc:chgData name="" userId="f9cbafaa3520ff22" providerId="LiveId" clId="{7A333606-9D69-4D72-A523-52BB723A10D0}" dt="2021-05-18T16:05:46.761" v="2685" actId="948"/>
        <pc:sldMkLst>
          <pc:docMk/>
          <pc:sldMk cId="1353827068" sldId="261"/>
        </pc:sldMkLst>
        <pc:spChg chg="mod">
          <ac:chgData name="" userId="f9cbafaa3520ff22" providerId="LiveId" clId="{7A333606-9D69-4D72-A523-52BB723A10D0}" dt="2021-05-18T16:05:46.761" v="2685" actId="948"/>
          <ac:spMkLst>
            <pc:docMk/>
            <pc:sldMk cId="1353827068" sldId="261"/>
            <ac:spMk id="3" creationId="{00000000-0000-0000-0000-000000000000}"/>
          </ac:spMkLst>
        </pc:spChg>
      </pc:sldChg>
      <pc:sldChg chg="addSp delSp modSp add">
        <pc:chgData name="" userId="f9cbafaa3520ff22" providerId="LiveId" clId="{7A333606-9D69-4D72-A523-52BB723A10D0}" dt="2021-05-17T18:59:23.129" v="571" actId="1035"/>
        <pc:sldMkLst>
          <pc:docMk/>
          <pc:sldMk cId="3168860018" sldId="262"/>
        </pc:sldMkLst>
        <pc:spChg chg="mod">
          <ac:chgData name="" userId="f9cbafaa3520ff22" providerId="LiveId" clId="{7A333606-9D69-4D72-A523-52BB723A10D0}" dt="2021-05-17T18:59:04.870" v="569" actId="1035"/>
          <ac:spMkLst>
            <pc:docMk/>
            <pc:sldMk cId="3168860018" sldId="262"/>
            <ac:spMk id="2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7" creationId="{00000000-0000-0000-0000-000000000000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9" creationId="{00000000-0000-0000-0000-000000000000}"/>
          </ac:spMkLst>
        </pc:spChg>
        <pc:spChg chg="add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0" creationId="{E386A626-309E-4BBE-B275-1784461834F7}"/>
          </ac:spMkLst>
        </pc:spChg>
        <pc:spChg chg="add del mod">
          <ac:chgData name="" userId="f9cbafaa3520ff22" providerId="LiveId" clId="{7A333606-9D69-4D72-A523-52BB723A10D0}" dt="2021-05-17T18:59:23.129" v="571" actId="1035"/>
          <ac:spMkLst>
            <pc:docMk/>
            <pc:sldMk cId="3168860018" sldId="262"/>
            <ac:spMk id="11" creationId="{01DB1AE6-C8FE-42B4-A007-3E99322068E7}"/>
          </ac:spMkLst>
        </pc:spChg>
        <pc:spChg chg="del">
          <ac:chgData name="" userId="f9cbafaa3520ff22" providerId="LiveId" clId="{7A333606-9D69-4D72-A523-52BB723A10D0}" dt="2021-05-17T18:35:12.012" v="48" actId="478"/>
          <ac:spMkLst>
            <pc:docMk/>
            <pc:sldMk cId="3168860018" sldId="262"/>
            <ac:spMk id="13" creationId="{00000000-0000-0000-0000-000000000000}"/>
          </ac:spMkLst>
        </pc:spChg>
        <pc:picChg chg="del">
          <ac:chgData name="" userId="f9cbafaa3520ff22" providerId="LiveId" clId="{7A333606-9D69-4D72-A523-52BB723A10D0}" dt="2021-05-17T18:35:12.012" v="48" actId="478"/>
          <ac:picMkLst>
            <pc:docMk/>
            <pc:sldMk cId="3168860018" sldId="262"/>
            <ac:picMk id="4" creationId="{00000000-0000-0000-0000-000000000000}"/>
          </ac:picMkLst>
        </pc:picChg>
        <pc:picChg chg="add mod">
          <ac:chgData name="" userId="f9cbafaa3520ff22" providerId="LiveId" clId="{7A333606-9D69-4D72-A523-52BB723A10D0}" dt="2021-05-17T18:59:23.129" v="571" actId="1035"/>
          <ac:picMkLst>
            <pc:docMk/>
            <pc:sldMk cId="3168860018" sldId="262"/>
            <ac:picMk id="1026" creationId="{96822C69-2337-47FF-80AB-156A178F99EB}"/>
          </ac:picMkLst>
        </pc:picChg>
        <pc:cxnChg chg="del">
          <ac:chgData name="" userId="f9cbafaa3520ff22" providerId="LiveId" clId="{7A333606-9D69-4D72-A523-52BB723A10D0}" dt="2021-05-17T18:35:12.012" v="48" actId="478"/>
          <ac:cxnSpMkLst>
            <pc:docMk/>
            <pc:sldMk cId="3168860018" sldId="262"/>
            <ac:cxnSpMk id="6" creationId="{00000000-0000-0000-0000-000000000000}"/>
          </ac:cxnSpMkLst>
        </pc:cxnChg>
      </pc:sldChg>
      <pc:sldChg chg="addSp delSp modSp add">
        <pc:chgData name="" userId="f9cbafaa3520ff22" providerId="LiveId" clId="{7A333606-9D69-4D72-A523-52BB723A10D0}" dt="2021-05-18T01:13:14.436" v="1195" actId="1037"/>
        <pc:sldMkLst>
          <pc:docMk/>
          <pc:sldMk cId="2659329824" sldId="263"/>
        </pc:sldMkLst>
        <pc:spChg chg="mod">
          <ac:chgData name="" userId="f9cbafaa3520ff22" providerId="LiveId" clId="{7A333606-9D69-4D72-A523-52BB723A10D0}" dt="2021-05-17T18:52:57.437" v="500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18:52:32.078" v="463" actId="478"/>
          <ac:spMkLst>
            <pc:docMk/>
            <pc:sldMk cId="2659329824" sldId="263"/>
            <ac:spMk id="3" creationId="{2E6236C9-74EF-41B9-A13A-67D1EB6BAC07}"/>
          </ac:spMkLst>
        </pc:spChg>
        <pc:spChg chg="add del">
          <ac:chgData name="" userId="f9cbafaa3520ff22" providerId="LiveId" clId="{7A333606-9D69-4D72-A523-52BB723A10D0}" dt="2021-05-17T18:53:13.650" v="502"/>
          <ac:spMkLst>
            <pc:docMk/>
            <pc:sldMk cId="2659329824" sldId="263"/>
            <ac:spMk id="5" creationId="{39C94DC5-350F-4621-AF2B-435C1BB74EFC}"/>
          </ac:spMkLst>
        </pc:spChg>
        <pc:spChg chg="add mod">
          <ac:chgData name="" userId="f9cbafaa3520ff22" providerId="LiveId" clId="{7A333606-9D69-4D72-A523-52BB723A10D0}" dt="2021-05-17T20:47:34.274" v="583" actId="1038"/>
          <ac:spMkLst>
            <pc:docMk/>
            <pc:sldMk cId="2659329824" sldId="263"/>
            <ac:spMk id="8" creationId="{D902B7AA-2663-4D45-BB1C-6A4A551D1BC2}"/>
          </ac:spMkLst>
        </pc:spChg>
        <pc:spChg chg="add mod">
          <ac:chgData name="" userId="f9cbafaa3520ff22" providerId="LiveId" clId="{7A333606-9D69-4D72-A523-52BB723A10D0}" dt="2021-05-17T20:51:37.628" v="696" actId="1076"/>
          <ac:spMkLst>
            <pc:docMk/>
            <pc:sldMk cId="2659329824" sldId="263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1:13:14.436" v="1195" actId="1037"/>
          <ac:spMkLst>
            <pc:docMk/>
            <pc:sldMk cId="2659329824" sldId="263"/>
            <ac:spMk id="12" creationId="{B3E8EF07-EED5-4C70-AF81-8A24123BF649}"/>
          </ac:spMkLst>
        </pc:spChg>
        <pc:picChg chg="add del mod">
          <ac:chgData name="" userId="f9cbafaa3520ff22" providerId="LiveId" clId="{7A333606-9D69-4D72-A523-52BB723A10D0}" dt="2021-05-17T18:54:39.417" v="506" actId="478"/>
          <ac:picMkLst>
            <pc:docMk/>
            <pc:sldMk cId="2659329824" sldId="263"/>
            <ac:picMk id="6" creationId="{151E30E7-B650-4833-B45D-B098309DD968}"/>
          </ac:picMkLst>
        </pc:picChg>
        <pc:picChg chg="add mod">
          <ac:chgData name="" userId="f9cbafaa3520ff22" providerId="LiveId" clId="{7A333606-9D69-4D72-A523-52BB723A10D0}" dt="2021-05-17T20:47:34.274" v="583" actId="1038"/>
          <ac:picMkLst>
            <pc:docMk/>
            <pc:sldMk cId="2659329824" sldId="263"/>
            <ac:picMk id="7" creationId="{2662A835-E42C-4F4B-A891-92E7BFEFA8FE}"/>
          </ac:picMkLst>
        </pc:picChg>
        <pc:cxnChg chg="add del mod">
          <ac:chgData name="" userId="f9cbafaa3520ff22" providerId="LiveId" clId="{7A333606-9D69-4D72-A523-52BB723A10D0}" dt="2021-05-18T01:12:05.952" v="1135" actId="478"/>
          <ac:cxnSpMkLst>
            <pc:docMk/>
            <pc:sldMk cId="2659329824" sldId="263"/>
            <ac:cxnSpMk id="11" creationId="{403CA267-6D3D-4DE6-8400-6C3A95B3D1A2}"/>
          </ac:cxnSpMkLst>
        </pc:cxnChg>
      </pc:sldChg>
      <pc:sldChg chg="addSp delSp modSp add">
        <pc:chgData name="" userId="f9cbafaa3520ff22" providerId="LiveId" clId="{7A333606-9D69-4D72-A523-52BB723A10D0}" dt="2021-05-18T01:14:40.647" v="1204" actId="20577"/>
        <pc:sldMkLst>
          <pc:docMk/>
          <pc:sldMk cId="324337248" sldId="264"/>
        </pc:sldMkLst>
        <pc:spChg chg="mod">
          <ac:chgData name="" userId="f9cbafaa3520ff22" providerId="LiveId" clId="{7A333606-9D69-4D72-A523-52BB723A10D0}" dt="2021-05-18T01:14:40.647" v="1204" actId="20577"/>
          <ac:spMkLst>
            <pc:docMk/>
            <pc:sldMk cId="324337248" sldId="264"/>
            <ac:spMk id="2" creationId="{623EACC2-5C33-4CE0-B7B1-88778BFE3BDB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8" creationId="{D902B7AA-2663-4D45-BB1C-6A4A551D1BC2}"/>
          </ac:spMkLst>
        </pc:spChg>
        <pc:spChg chg="del">
          <ac:chgData name="" userId="f9cbafaa3520ff22" providerId="LiveId" clId="{7A333606-9D69-4D72-A523-52BB723A10D0}" dt="2021-05-17T20:49:07.180" v="656" actId="478"/>
          <ac:spMkLst>
            <pc:docMk/>
            <pc:sldMk cId="324337248" sldId="264"/>
            <ac:spMk id="9" creationId="{9D7466A0-9588-45A7-A5B0-4373A46C281E}"/>
          </ac:spMkLst>
        </pc:spChg>
        <pc:spChg chg="add mod">
          <ac:chgData name="" userId="f9cbafaa3520ff22" providerId="LiveId" clId="{7A333606-9D69-4D72-A523-52BB723A10D0}" dt="2021-05-18T00:28:16.065" v="1133" actId="20577"/>
          <ac:spMkLst>
            <pc:docMk/>
            <pc:sldMk cId="324337248" sldId="264"/>
            <ac:spMk id="10" creationId="{03896F22-4CC8-4832-B9D0-C438DA089090}"/>
          </ac:spMkLst>
        </pc:spChg>
        <pc:picChg chg="del">
          <ac:chgData name="" userId="f9cbafaa3520ff22" providerId="LiveId" clId="{7A333606-9D69-4D72-A523-52BB723A10D0}" dt="2021-05-17T20:49:07.180" v="656" actId="478"/>
          <ac:picMkLst>
            <pc:docMk/>
            <pc:sldMk cId="324337248" sldId="264"/>
            <ac:picMk id="7" creationId="{2662A835-E42C-4F4B-A891-92E7BFEFA8FE}"/>
          </ac:picMkLst>
        </pc:picChg>
      </pc:sldChg>
      <pc:sldChg chg="add del">
        <pc:chgData name="" userId="f9cbafaa3520ff22" providerId="LiveId" clId="{7A333606-9D69-4D72-A523-52BB723A10D0}" dt="2021-05-17T20:51:24.453" v="695" actId="2696"/>
        <pc:sldMkLst>
          <pc:docMk/>
          <pc:sldMk cId="1071116905" sldId="265"/>
        </pc:sldMkLst>
      </pc:sldChg>
      <pc:sldChg chg="addSp delSp modSp add del">
        <pc:chgData name="" userId="f9cbafaa3520ff22" providerId="LiveId" clId="{7A333606-9D69-4D72-A523-52BB723A10D0}" dt="2021-05-18T01:21:42.333" v="1348" actId="2696"/>
        <pc:sldMkLst>
          <pc:docMk/>
          <pc:sldMk cId="1770466985" sldId="265"/>
        </pc:sldMkLst>
        <pc:spChg chg="mod">
          <ac:chgData name="" userId="f9cbafaa3520ff22" providerId="LiveId" clId="{7A333606-9D69-4D72-A523-52BB723A10D0}" dt="2021-05-18T01:15:26.847" v="1236" actId="20577"/>
          <ac:spMkLst>
            <pc:docMk/>
            <pc:sldMk cId="1770466985" sldId="265"/>
            <ac:spMk id="2" creationId="{8B4AD7EF-584D-4064-9063-832C91823C7F}"/>
          </ac:spMkLst>
        </pc:spChg>
        <pc:spChg chg="del">
          <ac:chgData name="" userId="f9cbafaa3520ff22" providerId="LiveId" clId="{7A333606-9D69-4D72-A523-52BB723A10D0}" dt="2021-05-18T01:15:21.887" v="1225" actId="478"/>
          <ac:spMkLst>
            <pc:docMk/>
            <pc:sldMk cId="1770466985" sldId="265"/>
            <ac:spMk id="3" creationId="{10462DEA-2EC7-4FD1-8D78-3CB722044D91}"/>
          </ac:spMkLst>
        </pc:spChg>
        <pc:spChg chg="add mod">
          <ac:chgData name="" userId="f9cbafaa3520ff22" providerId="LiveId" clId="{7A333606-9D69-4D72-A523-52BB723A10D0}" dt="2021-05-18T01:16:50.567" v="1292" actId="20577"/>
          <ac:spMkLst>
            <pc:docMk/>
            <pc:sldMk cId="1770466985" sldId="265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01:20:44.563" v="1306" actId="478"/>
          <ac:spMkLst>
            <pc:docMk/>
            <pc:sldMk cId="1770466985" sldId="265"/>
            <ac:spMk id="7" creationId="{D2B1380C-DE6B-4C3C-973B-E5C50FCBF902}"/>
          </ac:spMkLst>
        </pc:spChg>
        <pc:picChg chg="add mod modCrop">
          <ac:chgData name="" userId="f9cbafaa3520ff22" providerId="LiveId" clId="{7A333606-9D69-4D72-A523-52BB723A10D0}" dt="2021-05-18T01:17:38.555" v="1296" actId="1076"/>
          <ac:picMkLst>
            <pc:docMk/>
            <pc:sldMk cId="1770466985" sldId="265"/>
            <ac:picMk id="6" creationId="{22FB70E3-5BE9-432D-A2FC-E6E71F1CFA7E}"/>
          </ac:picMkLst>
        </pc:picChg>
      </pc:sldChg>
      <pc:sldChg chg="addSp modSp add ord">
        <pc:chgData name="" userId="f9cbafaa3520ff22" providerId="LiveId" clId="{7A333606-9D69-4D72-A523-52BB723A10D0}" dt="2021-05-18T01:21:59.330" v="1351" actId="1036"/>
        <pc:sldMkLst>
          <pc:docMk/>
          <pc:sldMk cId="3557289431" sldId="266"/>
        </pc:sldMkLst>
        <pc:spChg chg="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01:21:52.202" v="1350" actId="1035"/>
          <ac:spMkLst>
            <pc:docMk/>
            <pc:sldMk cId="3557289431" sldId="266"/>
            <ac:spMk id="7" creationId="{B8A76B55-5B19-4A23-B77A-B01BF075C20D}"/>
          </ac:spMkLst>
        </pc:spChg>
        <pc:picChg chg="mod">
          <ac:chgData name="" userId="f9cbafaa3520ff22" providerId="LiveId" clId="{7A333606-9D69-4D72-A523-52BB723A10D0}" dt="2021-05-18T01:21:59.330" v="1351" actId="1036"/>
          <ac:picMkLst>
            <pc:docMk/>
            <pc:sldMk cId="3557289431" sldId="266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01:32:28.903" v="1425" actId="1035"/>
        <pc:sldMkLst>
          <pc:docMk/>
          <pc:sldMk cId="3590575639" sldId="267"/>
        </pc:sldMkLst>
        <pc:spChg chg="add del">
          <ac:chgData name="" userId="f9cbafaa3520ff22" providerId="LiveId" clId="{7A333606-9D69-4D72-A523-52BB723A10D0}" dt="2021-05-18T01:31:55.380" v="1409"/>
          <ac:spMkLst>
            <pc:docMk/>
            <pc:sldMk cId="3590575639" sldId="267"/>
            <ac:spMk id="3" creationId="{2D14AF09-23BA-449C-8429-E1395E9F08FA}"/>
          </ac:spMkLst>
        </pc:spChg>
        <pc:spChg chg="mod">
          <ac:chgData name="" userId="f9cbafaa3520ff22" providerId="LiveId" clId="{7A333606-9D69-4D72-A523-52BB723A10D0}" dt="2021-05-18T01:32:08.918" v="1414" actId="6549"/>
          <ac:spMkLst>
            <pc:docMk/>
            <pc:sldMk cId="3590575639" sldId="267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01:32:17.788" v="1419" actId="478"/>
          <ac:spMkLst>
            <pc:docMk/>
            <pc:sldMk cId="3590575639" sldId="267"/>
            <ac:spMk id="7" creationId="{B8A76B55-5B19-4A23-B77A-B01BF075C20D}"/>
          </ac:spMkLst>
        </pc:spChg>
        <pc:picChg chg="del">
          <ac:chgData name="" userId="f9cbafaa3520ff22" providerId="LiveId" clId="{7A333606-9D69-4D72-A523-52BB723A10D0}" dt="2021-05-18T01:24:19.261" v="1367" actId="478"/>
          <ac:picMkLst>
            <pc:docMk/>
            <pc:sldMk cId="3590575639" sldId="267"/>
            <ac:picMk id="6" creationId="{22FB70E3-5BE9-432D-A2FC-E6E71F1CFA7E}"/>
          </ac:picMkLst>
        </pc:picChg>
        <pc:picChg chg="add mod modCrop">
          <ac:chgData name="" userId="f9cbafaa3520ff22" providerId="LiveId" clId="{7A333606-9D69-4D72-A523-52BB723A10D0}" dt="2021-05-18T01:32:28.903" v="1425" actId="1035"/>
          <ac:picMkLst>
            <pc:docMk/>
            <pc:sldMk cId="3590575639" sldId="267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3:40:50.858" v="1638" actId="1038"/>
        <pc:sldMkLst>
          <pc:docMk/>
          <pc:sldMk cId="1544337470" sldId="268"/>
        </pc:sldMkLst>
        <pc:spChg chg="mod">
          <ac:chgData name="" userId="f9cbafaa3520ff22" providerId="LiveId" clId="{7A333606-9D69-4D72-A523-52BB723A10D0}" dt="2021-05-18T13:29:31.045" v="1430" actId="20577"/>
          <ac:spMkLst>
            <pc:docMk/>
            <pc:sldMk cId="1544337470" sldId="268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3:40:29.308" v="1618" actId="20577"/>
          <ac:spMkLst>
            <pc:docMk/>
            <pc:sldMk cId="1544337470" sldId="268"/>
            <ac:spMk id="5" creationId="{8A06B716-3F84-4A7D-8FAE-3D692D5DCE2C}"/>
          </ac:spMkLst>
        </pc:spChg>
        <pc:spChg chg="del">
          <ac:chgData name="" userId="f9cbafaa3520ff22" providerId="LiveId" clId="{7A333606-9D69-4D72-A523-52BB723A10D0}" dt="2021-05-18T13:40:42.951" v="1626" actId="478"/>
          <ac:spMkLst>
            <pc:docMk/>
            <pc:sldMk cId="1544337470" sldId="268"/>
            <ac:spMk id="7" creationId="{B8A76B55-5B19-4A23-B77A-B01BF075C20D}"/>
          </ac:spMkLst>
        </pc:spChg>
        <pc:picChg chg="add mod modCrop">
          <ac:chgData name="" userId="f9cbafaa3520ff22" providerId="LiveId" clId="{7A333606-9D69-4D72-A523-52BB723A10D0}" dt="2021-05-18T13:40:50.858" v="1638" actId="1038"/>
          <ac:picMkLst>
            <pc:docMk/>
            <pc:sldMk cId="1544337470" sldId="268"/>
            <ac:picMk id="3" creationId="{52384B51-1F5F-40FE-BE6A-979BA7765443}"/>
          </ac:picMkLst>
        </pc:picChg>
        <pc:picChg chg="del mod">
          <ac:chgData name="" userId="f9cbafaa3520ff22" providerId="LiveId" clId="{7A333606-9D69-4D72-A523-52BB723A10D0}" dt="2021-05-18T13:29:46.237" v="1442" actId="478"/>
          <ac:picMkLst>
            <pc:docMk/>
            <pc:sldMk cId="1544337470" sldId="268"/>
            <ac:picMk id="6" creationId="{22FB70E3-5BE9-432D-A2FC-E6E71F1CFA7E}"/>
          </ac:picMkLst>
        </pc:picChg>
      </pc:sldChg>
      <pc:sldChg chg="addSp delSp modSp add">
        <pc:chgData name="" userId="f9cbafaa3520ff22" providerId="LiveId" clId="{7A333606-9D69-4D72-A523-52BB723A10D0}" dt="2021-05-18T13:38:07.728" v="1541" actId="1037"/>
        <pc:sldMkLst>
          <pc:docMk/>
          <pc:sldMk cId="182398312" sldId="269"/>
        </pc:sldMkLst>
        <pc:spChg chg="add del">
          <ac:chgData name="" userId="f9cbafaa3520ff22" providerId="LiveId" clId="{7A333606-9D69-4D72-A523-52BB723A10D0}" dt="2021-05-18T13:35:31.696" v="1487"/>
          <ac:spMkLst>
            <pc:docMk/>
            <pc:sldMk cId="182398312" sldId="269"/>
            <ac:spMk id="3" creationId="{C5F768DA-CF40-45E7-BEB4-BEFBA1F9E21A}"/>
          </ac:spMkLst>
        </pc:spChg>
        <pc:spChg chg="mod">
          <ac:chgData name="" userId="f9cbafaa3520ff22" providerId="LiveId" clId="{7A333606-9D69-4D72-A523-52BB723A10D0}" dt="2021-05-18T13:37:51.622" v="1536" actId="14100"/>
          <ac:spMkLst>
            <pc:docMk/>
            <pc:sldMk cId="182398312" sldId="269"/>
            <ac:spMk id="5" creationId="{8A06B716-3F84-4A7D-8FAE-3D692D5DCE2C}"/>
          </ac:spMkLst>
        </pc:spChg>
        <pc:spChg chg="add mod">
          <ac:chgData name="" userId="f9cbafaa3520ff22" providerId="LiveId" clId="{7A333606-9D69-4D72-A523-52BB723A10D0}" dt="2021-05-18T13:38:07.728" v="1541" actId="1037"/>
          <ac:spMkLst>
            <pc:docMk/>
            <pc:sldMk cId="182398312" sldId="269"/>
            <ac:spMk id="7" creationId="{3957908A-0B7D-48A0-B2B3-FA8B14CD024A}"/>
          </ac:spMkLst>
        </pc:spChg>
        <pc:picChg chg="add mod">
          <ac:chgData name="" userId="f9cbafaa3520ff22" providerId="LiveId" clId="{7A333606-9D69-4D72-A523-52BB723A10D0}" dt="2021-05-18T13:38:07.728" v="1541" actId="1037"/>
          <ac:picMkLst>
            <pc:docMk/>
            <pc:sldMk cId="182398312" sldId="269"/>
            <ac:picMk id="6" creationId="{A59CFA3A-87B3-4CC9-B09D-BB27102AC471}"/>
          </ac:picMkLst>
        </pc:picChg>
        <pc:picChg chg="del">
          <ac:chgData name="" userId="f9cbafaa3520ff22" providerId="LiveId" clId="{7A333606-9D69-4D72-A523-52BB723A10D0}" dt="2021-05-18T13:29:53.375" v="1444" actId="478"/>
          <ac:picMkLst>
            <pc:docMk/>
            <pc:sldMk cId="182398312" sldId="269"/>
            <ac:picMk id="8" creationId="{C5A4C125-EB4B-4B90-B056-53D9D604B553}"/>
          </ac:picMkLst>
        </pc:picChg>
      </pc:sldChg>
      <pc:sldChg chg="addSp delSp modSp add">
        <pc:chgData name="" userId="f9cbafaa3520ff22" providerId="LiveId" clId="{7A333606-9D69-4D72-A523-52BB723A10D0}" dt="2021-05-18T14:24:24.689" v="1858" actId="1036"/>
        <pc:sldMkLst>
          <pc:docMk/>
          <pc:sldMk cId="3365640220" sldId="270"/>
        </pc:sldMkLst>
        <pc:spChg chg="mod">
          <ac:chgData name="" userId="f9cbafaa3520ff22" providerId="LiveId" clId="{7A333606-9D69-4D72-A523-52BB723A10D0}" dt="2021-05-18T13:47:44.399" v="1675" actId="20577"/>
          <ac:spMkLst>
            <pc:docMk/>
            <pc:sldMk cId="3365640220" sldId="270"/>
            <ac:spMk id="2" creationId="{8B4AD7EF-584D-4064-9063-832C91823C7F}"/>
          </ac:spMkLst>
        </pc:spChg>
        <pc:spChg chg="mod">
          <ac:chgData name="" userId="f9cbafaa3520ff22" providerId="LiveId" clId="{7A333606-9D69-4D72-A523-52BB723A10D0}" dt="2021-05-18T14:24:24.689" v="1858" actId="1036"/>
          <ac:spMkLst>
            <pc:docMk/>
            <pc:sldMk cId="3365640220" sldId="270"/>
            <ac:spMk id="5" creationId="{8A06B716-3F84-4A7D-8FAE-3D692D5DCE2C}"/>
          </ac:spMkLst>
        </pc:spChg>
        <pc:spChg chg="add del">
          <ac:chgData name="" userId="f9cbafaa3520ff22" providerId="LiveId" clId="{7A333606-9D69-4D72-A523-52BB723A10D0}" dt="2021-05-18T13:48:24.248" v="1677"/>
          <ac:spMkLst>
            <pc:docMk/>
            <pc:sldMk cId="3365640220" sldId="270"/>
            <ac:spMk id="6" creationId="{8BC477DC-E81D-492C-8F2B-4AE6830A427B}"/>
          </ac:spMkLst>
        </pc:spChg>
        <pc:picChg chg="del">
          <ac:chgData name="" userId="f9cbafaa3520ff22" providerId="LiveId" clId="{7A333606-9D69-4D72-A523-52BB723A10D0}" dt="2021-05-18T13:47:27.738" v="1640" actId="478"/>
          <ac:picMkLst>
            <pc:docMk/>
            <pc:sldMk cId="3365640220" sldId="270"/>
            <ac:picMk id="3" creationId="{52384B51-1F5F-40FE-BE6A-979BA7765443}"/>
          </ac:picMkLst>
        </pc:picChg>
        <pc:picChg chg="add mod">
          <ac:chgData name="" userId="f9cbafaa3520ff22" providerId="LiveId" clId="{7A333606-9D69-4D72-A523-52BB723A10D0}" dt="2021-05-18T13:48:34.709" v="1682" actId="1076"/>
          <ac:picMkLst>
            <pc:docMk/>
            <pc:sldMk cId="3365640220" sldId="270"/>
            <ac:picMk id="7" creationId="{8C85C886-65F8-46E2-91E8-D7240C908ADD}"/>
          </ac:picMkLst>
        </pc:picChg>
      </pc:sldChg>
      <pc:sldChg chg="addSp delSp modSp add modAnim">
        <pc:chgData name="" userId="f9cbafaa3520ff22" providerId="LiveId" clId="{7A333606-9D69-4D72-A523-52BB723A10D0}" dt="2021-05-18T14:32:30.795" v="2037"/>
        <pc:sldMkLst>
          <pc:docMk/>
          <pc:sldMk cId="3138706697" sldId="271"/>
        </pc:sldMkLst>
        <pc:spChg chg="del">
          <ac:chgData name="" userId="f9cbafaa3520ff22" providerId="LiveId" clId="{7A333606-9D69-4D72-A523-52BB723A10D0}" dt="2021-05-18T14:24:42.392" v="1860" actId="478"/>
          <ac:spMkLst>
            <pc:docMk/>
            <pc:sldMk cId="3138706697" sldId="271"/>
            <ac:spMk id="5" creationId="{8A06B716-3F84-4A7D-8FAE-3D692D5DCE2C}"/>
          </ac:spMkLst>
        </pc:spChg>
        <pc:spChg chg="add del mod">
          <ac:chgData name="" userId="f9cbafaa3520ff22" providerId="LiveId" clId="{7A333606-9D69-4D72-A523-52BB723A10D0}" dt="2021-05-18T14:24:44.984" v="1861" actId="478"/>
          <ac:spMkLst>
            <pc:docMk/>
            <pc:sldMk cId="3138706697" sldId="271"/>
            <ac:spMk id="6" creationId="{806737EE-E074-498E-9CB2-54F4E01FD15F}"/>
          </ac:spMkLst>
        </pc:spChg>
        <pc:spChg chg="add mod">
          <ac:chgData name="" userId="f9cbafaa3520ff22" providerId="LiveId" clId="{7A333606-9D69-4D72-A523-52BB723A10D0}" dt="2021-05-18T14:26:24.884" v="1920" actId="14100"/>
          <ac:spMkLst>
            <pc:docMk/>
            <pc:sldMk cId="3138706697" sldId="271"/>
            <ac:spMk id="9" creationId="{9881D808-A37E-42CA-9B63-15A48F87C736}"/>
          </ac:spMkLst>
        </pc:spChg>
        <pc:spChg chg="add mod">
          <ac:chgData name="" userId="f9cbafaa3520ff22" providerId="LiveId" clId="{7A333606-9D69-4D72-A523-52BB723A10D0}" dt="2021-05-18T14:26:55.052" v="1946" actId="1076"/>
          <ac:spMkLst>
            <pc:docMk/>
            <pc:sldMk cId="3138706697" sldId="271"/>
            <ac:spMk id="10" creationId="{7A1DF112-566E-45A6-AFDF-7EED657769A9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1" creationId="{4E4D0B63-1C34-4432-B09C-F2BD6E0F6C48}"/>
          </ac:spMkLst>
        </pc:spChg>
        <pc:spChg chg="add mod">
          <ac:chgData name="" userId="f9cbafaa3520ff22" providerId="LiveId" clId="{7A333606-9D69-4D72-A523-52BB723A10D0}" dt="2021-05-18T14:26:45.381" v="1941" actId="571"/>
          <ac:spMkLst>
            <pc:docMk/>
            <pc:sldMk cId="3138706697" sldId="271"/>
            <ac:spMk id="12" creationId="{8406B9D3-A140-469E-A3AD-3A3CB0AC8A15}"/>
          </ac:spMkLst>
        </pc:spChg>
        <pc:spChg chg="add mod">
          <ac:chgData name="" userId="f9cbafaa3520ff22" providerId="LiveId" clId="{7A333606-9D69-4D72-A523-52BB723A10D0}" dt="2021-05-18T14:27:16.652" v="1966" actId="1038"/>
          <ac:spMkLst>
            <pc:docMk/>
            <pc:sldMk cId="3138706697" sldId="271"/>
            <ac:spMk id="13" creationId="{303B2221-C7BA-49D1-BD13-B57692F2BA5B}"/>
          </ac:spMkLst>
        </pc:spChg>
        <pc:spChg chg="add mod">
          <ac:chgData name="" userId="f9cbafaa3520ff22" providerId="LiveId" clId="{7A333606-9D69-4D72-A523-52BB723A10D0}" dt="2021-05-18T14:27:34.784" v="1982" actId="1035"/>
          <ac:spMkLst>
            <pc:docMk/>
            <pc:sldMk cId="3138706697" sldId="271"/>
            <ac:spMk id="14" creationId="{CB9BB031-B900-4DFD-B794-D8B600E513E6}"/>
          </ac:spMkLst>
        </pc:spChg>
        <pc:spChg chg="add mod">
          <ac:chgData name="" userId="f9cbafaa3520ff22" providerId="LiveId" clId="{7A333606-9D69-4D72-A523-52BB723A10D0}" dt="2021-05-18T14:27:48.461" v="1990" actId="1076"/>
          <ac:spMkLst>
            <pc:docMk/>
            <pc:sldMk cId="3138706697" sldId="271"/>
            <ac:spMk id="15" creationId="{B39048E9-EBA3-4B44-86B9-576FF965280C}"/>
          </ac:spMkLst>
        </pc:spChg>
        <pc:spChg chg="add mod">
          <ac:chgData name="" userId="f9cbafaa3520ff22" providerId="LiveId" clId="{7A333606-9D69-4D72-A523-52BB723A10D0}" dt="2021-05-18T14:28:53.741" v="2018" actId="1038"/>
          <ac:spMkLst>
            <pc:docMk/>
            <pc:sldMk cId="3138706697" sldId="271"/>
            <ac:spMk id="16" creationId="{03A6EE0F-DEC1-4493-AA60-1CC1A118E1C0}"/>
          </ac:spMkLst>
        </pc:spChg>
        <pc:picChg chg="del">
          <ac:chgData name="" userId="f9cbafaa3520ff22" providerId="LiveId" clId="{7A333606-9D69-4D72-A523-52BB723A10D0}" dt="2021-05-18T14:24:42.392" v="1860" actId="478"/>
          <ac:picMkLst>
            <pc:docMk/>
            <pc:sldMk cId="3138706697" sldId="271"/>
            <ac:picMk id="7" creationId="{8C85C886-65F8-46E2-91E8-D7240C908ADD}"/>
          </ac:picMkLst>
        </pc:picChg>
        <pc:picChg chg="add mod">
          <ac:chgData name="" userId="f9cbafaa3520ff22" providerId="LiveId" clId="{7A333606-9D69-4D72-A523-52BB723A10D0}" dt="2021-05-18T14:25:15.293" v="1866" actId="1076"/>
          <ac:picMkLst>
            <pc:docMk/>
            <pc:sldMk cId="3138706697" sldId="271"/>
            <ac:picMk id="8" creationId="{1CD689C0-0539-4A1F-8690-58F4EEA99320}"/>
          </ac:picMkLst>
        </pc:picChg>
      </pc:sldChg>
      <pc:sldChg chg="addSp delSp modSp add">
        <pc:chgData name="" userId="f9cbafaa3520ff22" providerId="LiveId" clId="{7A333606-9D69-4D72-A523-52BB723A10D0}" dt="2021-05-18T14:36:45.771" v="2132" actId="255"/>
        <pc:sldMkLst>
          <pc:docMk/>
          <pc:sldMk cId="2504987240" sldId="272"/>
        </pc:sldMkLst>
        <pc:spChg chg="add del">
          <ac:chgData name="" userId="f9cbafaa3520ff22" providerId="LiveId" clId="{7A333606-9D69-4D72-A523-52BB723A10D0}" dt="2021-05-18T14:30:53.023" v="2022"/>
          <ac:spMkLst>
            <pc:docMk/>
            <pc:sldMk cId="2504987240" sldId="272"/>
            <ac:spMk id="3" creationId="{F850684E-CADD-40D1-A180-91791CE5CDB3}"/>
          </ac:spMkLst>
        </pc:spChg>
        <pc:spChg chg="add del">
          <ac:chgData name="" userId="f9cbafaa3520ff22" providerId="LiveId" clId="{7A333606-9D69-4D72-A523-52BB723A10D0}" dt="2021-05-18T14:31:15.086" v="2027"/>
          <ac:spMkLst>
            <pc:docMk/>
            <pc:sldMk cId="2504987240" sldId="272"/>
            <ac:spMk id="6" creationId="{ECFBDE1E-44BF-4350-A962-F7E5E5B616DF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9" creationId="{9881D808-A37E-42CA-9B63-15A48F87C73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0" creationId="{7A1DF112-566E-45A6-AFDF-7EED657769A9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3" creationId="{303B2221-C7BA-49D1-BD13-B57692F2BA5B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4" creationId="{CB9BB031-B900-4DFD-B794-D8B600E513E6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5" creationId="{B39048E9-EBA3-4B44-86B9-576FF965280C}"/>
          </ac:spMkLst>
        </pc:spChg>
        <pc:spChg chg="del">
          <ac:chgData name="" userId="f9cbafaa3520ff22" providerId="LiveId" clId="{7A333606-9D69-4D72-A523-52BB723A10D0}" dt="2021-05-18T14:29:48.123" v="2020" actId="478"/>
          <ac:spMkLst>
            <pc:docMk/>
            <pc:sldMk cId="2504987240" sldId="272"/>
            <ac:spMk id="16" creationId="{03A6EE0F-DEC1-4493-AA60-1CC1A118E1C0}"/>
          </ac:spMkLst>
        </pc:spChg>
        <pc:spChg chg="add mod">
          <ac:chgData name="" userId="f9cbafaa3520ff22" providerId="LiveId" clId="{7A333606-9D69-4D72-A523-52BB723A10D0}" dt="2021-05-18T14:36:45.771" v="2132" actId="255"/>
          <ac:spMkLst>
            <pc:docMk/>
            <pc:sldMk cId="2504987240" sldId="272"/>
            <ac:spMk id="17" creationId="{8FDEA4DC-1F09-481C-A80D-B3C54091E516}"/>
          </ac:spMkLst>
        </pc:sp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5" creationId="{975BDEE1-B518-4E0B-BBC8-D070D1353DAE}"/>
          </ac:picMkLst>
        </pc:picChg>
        <pc:picChg chg="add mod">
          <ac:chgData name="" userId="f9cbafaa3520ff22" providerId="LiveId" clId="{7A333606-9D69-4D72-A523-52BB723A10D0}" dt="2021-05-18T14:32:09.823" v="2036" actId="1035"/>
          <ac:picMkLst>
            <pc:docMk/>
            <pc:sldMk cId="2504987240" sldId="272"/>
            <ac:picMk id="7" creationId="{9B96B6A1-4736-4D2D-8CEB-5DD92BC54F8E}"/>
          </ac:picMkLst>
        </pc:picChg>
        <pc:picChg chg="del">
          <ac:chgData name="" userId="f9cbafaa3520ff22" providerId="LiveId" clId="{7A333606-9D69-4D72-A523-52BB723A10D0}" dt="2021-05-18T14:29:48.123" v="2020" actId="478"/>
          <ac:picMkLst>
            <pc:docMk/>
            <pc:sldMk cId="2504987240" sldId="272"/>
            <ac:picMk id="8" creationId="{1CD689C0-0539-4A1F-8690-58F4EEA99320}"/>
          </ac:picMkLst>
        </pc:picChg>
      </pc:sldChg>
      <pc:sldChg chg="addSp delSp modSp add modAnim">
        <pc:chgData name="" userId="f9cbafaa3520ff22" providerId="LiveId" clId="{7A333606-9D69-4D72-A523-52BB723A10D0}" dt="2021-05-18T15:05:17.715" v="2341" actId="1076"/>
        <pc:sldMkLst>
          <pc:docMk/>
          <pc:sldMk cId="2404801176" sldId="273"/>
        </pc:sldMkLst>
        <pc:spChg chg="add mod">
          <ac:chgData name="" userId="f9cbafaa3520ff22" providerId="LiveId" clId="{7A333606-9D69-4D72-A523-52BB723A10D0}" dt="2021-05-18T14:37:55.420" v="2149" actId="1037"/>
          <ac:spMkLst>
            <pc:docMk/>
            <pc:sldMk cId="2404801176" sldId="273"/>
            <ac:spMk id="9" creationId="{29E8A9A4-09F9-42FD-A093-A0C47CBA4061}"/>
          </ac:spMkLst>
        </pc:spChg>
        <pc:spChg chg="add mod">
          <ac:chgData name="" userId="f9cbafaa3520ff22" providerId="LiveId" clId="{7A333606-9D69-4D72-A523-52BB723A10D0}" dt="2021-05-18T14:38:00.649" v="2159" actId="1037"/>
          <ac:spMkLst>
            <pc:docMk/>
            <pc:sldMk cId="2404801176" sldId="273"/>
            <ac:spMk id="10" creationId="{FA5AFE79-FB48-4CC8-85F6-27DAD0017291}"/>
          </ac:spMkLst>
        </pc:spChg>
        <pc:spChg chg="add mod">
          <ac:chgData name="" userId="f9cbafaa3520ff22" providerId="LiveId" clId="{7A333606-9D69-4D72-A523-52BB723A10D0}" dt="2021-05-18T14:38:07.610" v="2163" actId="1037"/>
          <ac:spMkLst>
            <pc:docMk/>
            <pc:sldMk cId="2404801176" sldId="273"/>
            <ac:spMk id="11" creationId="{91C6A9CE-8D44-4A07-8BF2-E25C51F67BAF}"/>
          </ac:spMkLst>
        </pc:spChg>
        <pc:spChg chg="add mod">
          <ac:chgData name="" userId="f9cbafaa3520ff22" providerId="LiveId" clId="{7A333606-9D69-4D72-A523-52BB723A10D0}" dt="2021-05-18T14:38:20.019" v="2170" actId="1038"/>
          <ac:spMkLst>
            <pc:docMk/>
            <pc:sldMk cId="2404801176" sldId="273"/>
            <ac:spMk id="12" creationId="{7B9FEC04-ED18-41F5-8B3D-DC0252A5A517}"/>
          </ac:spMkLst>
        </pc:spChg>
        <pc:spChg chg="add mod">
          <ac:chgData name="" userId="f9cbafaa3520ff22" providerId="LiveId" clId="{7A333606-9D69-4D72-A523-52BB723A10D0}" dt="2021-05-18T14:38:35.476" v="2177" actId="1038"/>
          <ac:spMkLst>
            <pc:docMk/>
            <pc:sldMk cId="2404801176" sldId="273"/>
            <ac:spMk id="13" creationId="{336F4DF4-96D9-4F65-AAA1-7FCE6F5D0A50}"/>
          </ac:spMkLst>
        </pc:spChg>
        <pc:spChg chg="add mod">
          <ac:chgData name="" userId="f9cbafaa3520ff22" providerId="LiveId" clId="{7A333606-9D69-4D72-A523-52BB723A10D0}" dt="2021-05-18T15:05:17.715" v="2341" actId="1076"/>
          <ac:spMkLst>
            <pc:docMk/>
            <pc:sldMk cId="2404801176" sldId="273"/>
            <ac:spMk id="14" creationId="{37FE8A5E-1155-4024-97C3-2449F8528588}"/>
          </ac:spMkLst>
        </pc:spChg>
        <pc:spChg chg="del">
          <ac:chgData name="" userId="f9cbafaa3520ff22" providerId="LiveId" clId="{7A333606-9D69-4D72-A523-52BB723A10D0}" dt="2021-05-18T14:37:05.921" v="2134" actId="478"/>
          <ac:spMkLst>
            <pc:docMk/>
            <pc:sldMk cId="2404801176" sldId="273"/>
            <ac:spMk id="17" creationId="{8FDEA4DC-1F09-481C-A80D-B3C54091E516}"/>
          </ac:spMkLst>
        </pc:spChg>
        <pc:picChg chg="add mod ord">
          <ac:chgData name="" userId="f9cbafaa3520ff22" providerId="LiveId" clId="{7A333606-9D69-4D72-A523-52BB723A10D0}" dt="2021-05-18T14:37:44.643" v="2141" actId="167"/>
          <ac:picMkLst>
            <pc:docMk/>
            <pc:sldMk cId="2404801176" sldId="273"/>
            <ac:picMk id="3" creationId="{265562E3-3965-4F4C-BCA3-F179DBF6722F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5" creationId="{975BDEE1-B518-4E0B-BBC8-D070D1353DAE}"/>
          </ac:picMkLst>
        </pc:picChg>
        <pc:picChg chg="del">
          <ac:chgData name="" userId="f9cbafaa3520ff22" providerId="LiveId" clId="{7A333606-9D69-4D72-A523-52BB723A10D0}" dt="2021-05-18T14:37:05.921" v="2134" actId="478"/>
          <ac:picMkLst>
            <pc:docMk/>
            <pc:sldMk cId="2404801176" sldId="273"/>
            <ac:picMk id="7" creationId="{9B96B6A1-4736-4D2D-8CEB-5DD92BC54F8E}"/>
          </ac:picMkLst>
        </pc:picChg>
        <pc:picChg chg="add del">
          <ac:chgData name="" userId="f9cbafaa3520ff22" providerId="LiveId" clId="{7A333606-9D69-4D72-A523-52BB723A10D0}" dt="2021-05-18T14:37:46.409" v="2142" actId="478"/>
          <ac:picMkLst>
            <pc:docMk/>
            <pc:sldMk cId="2404801176" sldId="273"/>
            <ac:picMk id="8" creationId="{9E681CDE-533E-446E-840F-0FAA5CB501AC}"/>
          </ac:picMkLst>
        </pc:picChg>
      </pc:sldChg>
      <pc:sldChg chg="add del modNotesTx">
        <pc:chgData name="" userId="f9cbafaa3520ff22" providerId="LiveId" clId="{7A333606-9D69-4D72-A523-52BB723A10D0}" dt="2021-05-18T14:52:31.173" v="2270" actId="2696"/>
        <pc:sldMkLst>
          <pc:docMk/>
          <pc:sldMk cId="3121767770" sldId="298"/>
        </pc:sldMkLst>
      </pc:sldChg>
      <pc:sldChg chg="add">
        <pc:chgData name="" userId="f9cbafaa3520ff22" providerId="LiveId" clId="{7A333606-9D69-4D72-A523-52BB723A10D0}" dt="2021-05-18T14:52:33.217" v="2271"/>
        <pc:sldMkLst>
          <pc:docMk/>
          <pc:sldMk cId="2889467178" sldId="312"/>
        </pc:sldMkLst>
      </pc:sldChg>
      <pc:sldChg chg="addSp delSp modSp add ord delAnim modAnim">
        <pc:chgData name="" userId="f9cbafaa3520ff22" providerId="LiveId" clId="{7A333606-9D69-4D72-A523-52BB723A10D0}" dt="2021-05-18T15:08:42.088" v="2452"/>
        <pc:sldMkLst>
          <pc:docMk/>
          <pc:sldMk cId="2038109943" sldId="313"/>
        </pc:sldMkLst>
        <pc:spChg chg="mod">
          <ac:chgData name="" userId="f9cbafaa3520ff22" providerId="LiveId" clId="{7A333606-9D69-4D72-A523-52BB723A10D0}" dt="2021-05-18T15:02:42.386" v="2306" actId="20577"/>
          <ac:spMkLst>
            <pc:docMk/>
            <pc:sldMk cId="2038109943" sldId="313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02:24.498" v="2277"/>
          <ac:spMkLst>
            <pc:docMk/>
            <pc:sldMk cId="2038109943" sldId="313"/>
            <ac:spMk id="6" creationId="{AD32339F-EC43-4613-A9AF-C4F9C6E46D6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9" creationId="{29E8A9A4-09F9-42FD-A093-A0C47CBA406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0" creationId="{FA5AFE79-FB48-4CC8-85F6-27DAD0017291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1" creationId="{91C6A9CE-8D44-4A07-8BF2-E25C51F67BAF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2" creationId="{7B9FEC04-ED18-41F5-8B3D-DC0252A5A517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3" creationId="{336F4DF4-96D9-4F65-AAA1-7FCE6F5D0A50}"/>
          </ac:spMkLst>
        </pc:spChg>
        <pc:spChg chg="del">
          <ac:chgData name="" userId="f9cbafaa3520ff22" providerId="LiveId" clId="{7A333606-9D69-4D72-A523-52BB723A10D0}" dt="2021-05-18T15:02:14.558" v="2273" actId="478"/>
          <ac:spMkLst>
            <pc:docMk/>
            <pc:sldMk cId="2038109943" sldId="313"/>
            <ac:spMk id="14" creationId="{37FE8A5E-1155-4024-97C3-2449F8528588}"/>
          </ac:spMkLst>
        </pc:spChg>
        <pc:spChg chg="add mod">
          <ac:chgData name="" userId="f9cbafaa3520ff22" providerId="LiveId" clId="{7A333606-9D69-4D72-A523-52BB723A10D0}" dt="2021-05-18T15:04:42.281" v="2339" actId="1076"/>
          <ac:spMkLst>
            <pc:docMk/>
            <pc:sldMk cId="2038109943" sldId="313"/>
            <ac:spMk id="15" creationId="{DE034CEF-5F05-49A6-B85A-422E860C8AE8}"/>
          </ac:spMkLst>
        </pc:spChg>
        <pc:spChg chg="add mod">
          <ac:chgData name="" userId="f9cbafaa3520ff22" providerId="LiveId" clId="{7A333606-9D69-4D72-A523-52BB723A10D0}" dt="2021-05-18T15:07:58.928" v="2451" actId="1076"/>
          <ac:spMkLst>
            <pc:docMk/>
            <pc:sldMk cId="2038109943" sldId="313"/>
            <ac:spMk id="16" creationId="{7DC980F9-1DBA-4322-885A-7AEF68DD8615}"/>
          </ac:spMkLst>
        </pc:spChg>
        <pc:picChg chg="del">
          <ac:chgData name="" userId="f9cbafaa3520ff22" providerId="LiveId" clId="{7A333606-9D69-4D72-A523-52BB723A10D0}" dt="2021-05-18T15:02:14.558" v="2273" actId="478"/>
          <ac:picMkLst>
            <pc:docMk/>
            <pc:sldMk cId="2038109943" sldId="313"/>
            <ac:picMk id="3" creationId="{265562E3-3965-4F4C-BCA3-F179DBF6722F}"/>
          </ac:picMkLst>
        </pc:picChg>
        <pc:picChg chg="add del">
          <ac:chgData name="" userId="f9cbafaa3520ff22" providerId="LiveId" clId="{7A333606-9D69-4D72-A523-52BB723A10D0}" dt="2021-05-18T15:02:18.162" v="2275"/>
          <ac:picMkLst>
            <pc:docMk/>
            <pc:sldMk cId="2038109943" sldId="313"/>
            <ac:picMk id="5" creationId="{78C7B82E-7980-4C5D-A02D-81EA962AAEBD}"/>
          </ac:picMkLst>
        </pc:picChg>
        <pc:picChg chg="add mod">
          <ac:chgData name="" userId="f9cbafaa3520ff22" providerId="LiveId" clId="{7A333606-9D69-4D72-A523-52BB723A10D0}" dt="2021-05-18T15:02:55.986" v="2309" actId="14100"/>
          <ac:picMkLst>
            <pc:docMk/>
            <pc:sldMk cId="2038109943" sldId="313"/>
            <ac:picMk id="7" creationId="{31F572BA-8E69-4779-905B-1AB591081BE3}"/>
          </ac:picMkLst>
        </pc:picChg>
      </pc:sldChg>
      <pc:sldChg chg="addSp delSp modSp add">
        <pc:chgData name="" userId="f9cbafaa3520ff22" providerId="LiveId" clId="{7A333606-9D69-4D72-A523-52BB723A10D0}" dt="2021-05-18T18:05:38.022" v="2987" actId="1038"/>
        <pc:sldMkLst>
          <pc:docMk/>
          <pc:sldMk cId="1836514434" sldId="314"/>
        </pc:sldMkLst>
        <pc:spChg chg="add del">
          <ac:chgData name="" userId="f9cbafaa3520ff22" providerId="LiveId" clId="{7A333606-9D69-4D72-A523-52BB723A10D0}" dt="2021-05-18T15:09:38.572" v="2456"/>
          <ac:spMkLst>
            <pc:docMk/>
            <pc:sldMk cId="1836514434" sldId="314"/>
            <ac:spMk id="3" creationId="{2CF62899-233E-43C7-AE67-F867EB03D8B6}"/>
          </ac:spMkLst>
        </pc:spChg>
        <pc:spChg chg="add mod">
          <ac:chgData name="" userId="f9cbafaa3520ff22" providerId="LiveId" clId="{7A333606-9D69-4D72-A523-52BB723A10D0}" dt="2021-05-18T15:42:54.113" v="2541" actId="1035"/>
          <ac:spMkLst>
            <pc:docMk/>
            <pc:sldMk cId="1836514434" sldId="314"/>
            <ac:spMk id="10" creationId="{C82DF851-3645-42D2-B72C-921149BD45EA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5" creationId="{DE034CEF-5F05-49A6-B85A-422E860C8AE8}"/>
          </ac:spMkLst>
        </pc:spChg>
        <pc:spChg chg="del">
          <ac:chgData name="" userId="f9cbafaa3520ff22" providerId="LiveId" clId="{7A333606-9D69-4D72-A523-52BB723A10D0}" dt="2021-05-18T15:08:57.183" v="2454" actId="478"/>
          <ac:spMkLst>
            <pc:docMk/>
            <pc:sldMk cId="1836514434" sldId="314"/>
            <ac:spMk id="16" creationId="{7DC980F9-1DBA-4322-885A-7AEF68DD8615}"/>
          </ac:spMkLst>
        </pc:spChg>
        <pc:graphicFrameChg chg="add mod">
          <ac:chgData name="" userId="f9cbafaa3520ff22" providerId="LiveId" clId="{7A333606-9D69-4D72-A523-52BB723A10D0}" dt="2021-05-18T18:05:38.022" v="2987" actId="1038"/>
          <ac:graphicFrameMkLst>
            <pc:docMk/>
            <pc:sldMk cId="1836514434" sldId="314"/>
            <ac:graphicFrameMk id="11" creationId="{B2897A81-131C-4EF9-8F78-BE59AEA8D25F}"/>
          </ac:graphicFrameMkLst>
        </pc:graphicFrameChg>
        <pc:picChg chg="add mod">
          <ac:chgData name="" userId="f9cbafaa3520ff22" providerId="LiveId" clId="{7A333606-9D69-4D72-A523-52BB723A10D0}" dt="2021-05-18T15:10:01.036" v="2460" actId="1076"/>
          <ac:picMkLst>
            <pc:docMk/>
            <pc:sldMk cId="1836514434" sldId="314"/>
            <ac:picMk id="5" creationId="{84B7C4F5-34BB-4E6F-ADEE-C7E0B5A057B1}"/>
          </ac:picMkLst>
        </pc:picChg>
        <pc:picChg chg="del">
          <ac:chgData name="" userId="f9cbafaa3520ff22" providerId="LiveId" clId="{7A333606-9D69-4D72-A523-52BB723A10D0}" dt="2021-05-18T15:08:57.183" v="2454" actId="478"/>
          <ac:picMkLst>
            <pc:docMk/>
            <pc:sldMk cId="1836514434" sldId="314"/>
            <ac:picMk id="7" creationId="{31F572BA-8E69-4779-905B-1AB591081BE3}"/>
          </ac:picMkLst>
        </pc:picChg>
        <pc:picChg chg="add del">
          <ac:chgData name="" userId="f9cbafaa3520ff22" providerId="LiveId" clId="{7A333606-9D69-4D72-A523-52BB723A10D0}" dt="2021-05-18T15:10:04.398" v="2461" actId="478"/>
          <ac:picMkLst>
            <pc:docMk/>
            <pc:sldMk cId="1836514434" sldId="314"/>
            <ac:picMk id="9" creationId="{9CD0C66A-07E1-4ED7-9A93-467E62340DD6}"/>
          </ac:picMkLst>
        </pc:picChg>
      </pc:sldChg>
      <pc:sldChg chg="addSp delSp modSp add modAnim">
        <pc:chgData name="" userId="f9cbafaa3520ff22" providerId="LiveId" clId="{7A333606-9D69-4D72-A523-52BB723A10D0}" dt="2021-05-18T16:09:38.712" v="2686"/>
        <pc:sldMkLst>
          <pc:docMk/>
          <pc:sldMk cId="1166386930" sldId="315"/>
        </pc:sldMkLst>
        <pc:spChg chg="mod">
          <ac:chgData name="" userId="f9cbafaa3520ff22" providerId="LiveId" clId="{7A333606-9D69-4D72-A523-52BB723A10D0}" dt="2021-05-18T15:58:42.007" v="2594" actId="20577"/>
          <ac:spMkLst>
            <pc:docMk/>
            <pc:sldMk cId="1166386930" sldId="315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5:56:06.972" v="2545"/>
          <ac:spMkLst>
            <pc:docMk/>
            <pc:sldMk cId="1166386930" sldId="315"/>
            <ac:spMk id="3" creationId="{B4FC0158-DB80-4A6B-B342-C0ED3B0BABF7}"/>
          </ac:spMkLst>
        </pc:spChg>
        <pc:spChg chg="add mod">
          <ac:chgData name="" userId="f9cbafaa3520ff22" providerId="LiveId" clId="{7A333606-9D69-4D72-A523-52BB723A10D0}" dt="2021-05-18T16:01:00.078" v="2611" actId="1076"/>
          <ac:spMkLst>
            <pc:docMk/>
            <pc:sldMk cId="1166386930" sldId="315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5:55:44.741" v="2543" actId="478"/>
          <ac:spMkLst>
            <pc:docMk/>
            <pc:sldMk cId="1166386930" sldId="315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6:02:10.601" v="2683" actId="1076"/>
          <ac:spMkLst>
            <pc:docMk/>
            <pc:sldMk cId="1166386930" sldId="315"/>
            <ac:spMk id="13" creationId="{331884B3-CC7A-44C7-9C46-B6C4A470558A}"/>
          </ac:spMkLst>
        </pc:spChg>
        <pc:graphicFrameChg chg="del">
          <ac:chgData name="" userId="f9cbafaa3520ff22" providerId="LiveId" clId="{7A333606-9D69-4D72-A523-52BB723A10D0}" dt="2021-05-18T15:55:44.741" v="2543" actId="478"/>
          <ac:graphicFrameMkLst>
            <pc:docMk/>
            <pc:sldMk cId="1166386930" sldId="315"/>
            <ac:graphicFrameMk id="11" creationId="{B2897A81-131C-4EF9-8F78-BE59AEA8D25F}"/>
          </ac:graphicFrameMkLst>
        </pc:graphicFrameChg>
        <pc:picChg chg="del">
          <ac:chgData name="" userId="f9cbafaa3520ff22" providerId="LiveId" clId="{7A333606-9D69-4D72-A523-52BB723A10D0}" dt="2021-05-18T15:55:44.741" v="2543" actId="478"/>
          <ac:picMkLst>
            <pc:docMk/>
            <pc:sldMk cId="1166386930" sldId="315"/>
            <ac:picMk id="5" creationId="{84B7C4F5-34BB-4E6F-ADEE-C7E0B5A057B1}"/>
          </ac:picMkLst>
        </pc:picChg>
        <pc:picChg chg="add mod modCrop">
          <ac:chgData name="" userId="f9cbafaa3520ff22" providerId="LiveId" clId="{7A333606-9D69-4D72-A523-52BB723A10D0}" dt="2021-05-18T15:58:10.832" v="2567" actId="1038"/>
          <ac:picMkLst>
            <pc:docMk/>
            <pc:sldMk cId="1166386930" sldId="315"/>
            <ac:picMk id="6" creationId="{1B67E8E5-85BE-4E2A-855E-5F6AD152484D}"/>
          </ac:picMkLst>
        </pc:picChg>
        <pc:picChg chg="add mod modCrop">
          <ac:chgData name="" userId="f9cbafaa3520ff22" providerId="LiveId" clId="{7A333606-9D69-4D72-A523-52BB723A10D0}" dt="2021-05-18T15:57:52.649" v="2563" actId="14100"/>
          <ac:picMkLst>
            <pc:docMk/>
            <pc:sldMk cId="1166386930" sldId="315"/>
            <ac:picMk id="9" creationId="{FC73D390-AF05-4D54-97A7-2C23B02BBAA5}"/>
          </ac:picMkLst>
        </pc:picChg>
        <pc:picChg chg="add mod modCrop">
          <ac:chgData name="" userId="f9cbafaa3520ff22" providerId="LiveId" clId="{7A333606-9D69-4D72-A523-52BB723A10D0}" dt="2021-05-18T15:58:25.148" v="2568" actId="1076"/>
          <ac:picMkLst>
            <pc:docMk/>
            <pc:sldMk cId="1166386930" sldId="315"/>
            <ac:picMk id="12" creationId="{65C762A3-86B5-499B-8A41-C20F15E2ED73}"/>
          </ac:picMkLst>
        </pc:picChg>
      </pc:sldChg>
      <pc:sldChg chg="addSp delSp modSp add delAnim">
        <pc:chgData name="" userId="f9cbafaa3520ff22" providerId="LiveId" clId="{7A333606-9D69-4D72-A523-52BB723A10D0}" dt="2021-05-18T17:58:14.038" v="2873" actId="1036"/>
        <pc:sldMkLst>
          <pc:docMk/>
          <pc:sldMk cId="83802906" sldId="316"/>
        </pc:sldMkLst>
        <pc:spChg chg="mod">
          <ac:chgData name="" userId="f9cbafaa3520ff22" providerId="LiveId" clId="{7A333606-9D69-4D72-A523-52BB723A10D0}" dt="2021-05-18T16:16:02.024" v="2749" actId="255"/>
          <ac:spMkLst>
            <pc:docMk/>
            <pc:sldMk cId="83802906" sldId="316"/>
            <ac:spMk id="2" creationId="{8B4AD7EF-584D-4064-9063-832C91823C7F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3" creationId="{730EB066-5348-429C-917E-47A53BA30191}"/>
          </ac:spMkLst>
        </pc:spChg>
        <pc:spChg chg="add mod">
          <ac:chgData name="" userId="f9cbafaa3520ff22" providerId="LiveId" clId="{7A333606-9D69-4D72-A523-52BB723A10D0}" dt="2021-05-18T17:58:14.038" v="2873" actId="1036"/>
          <ac:spMkLst>
            <pc:docMk/>
            <pc:sldMk cId="83802906" sldId="316"/>
            <ac:spMk id="5" creationId="{23659A15-3E58-41FC-9969-B413962A3AD3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7" creationId="{6BECBC4B-E8CB-4233-8778-D3EA947283FA}"/>
          </ac:spMkLst>
        </pc:spChg>
        <pc:spChg chg="del">
          <ac:chgData name="" userId="f9cbafaa3520ff22" providerId="LiveId" clId="{7A333606-9D69-4D72-A523-52BB723A10D0}" dt="2021-05-18T16:15:40.256" v="2688" actId="478"/>
          <ac:spMkLst>
            <pc:docMk/>
            <pc:sldMk cId="83802906" sldId="316"/>
            <ac:spMk id="13" creationId="{331884B3-CC7A-44C7-9C46-B6C4A470558A}"/>
          </ac:spMkLst>
        </pc:spChg>
        <pc:spChg chg="add mod">
          <ac:chgData name="" userId="f9cbafaa3520ff22" providerId="LiveId" clId="{7A333606-9D69-4D72-A523-52BB723A10D0}" dt="2021-05-18T17:58:09.459" v="2868" actId="1036"/>
          <ac:spMkLst>
            <pc:docMk/>
            <pc:sldMk cId="83802906" sldId="316"/>
            <ac:spMk id="14" creationId="{A7AA0B71-994F-4B3A-99DD-E241753D0BD0}"/>
          </ac:spMkLst>
        </pc:sp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6" creationId="{1B67E8E5-85BE-4E2A-855E-5F6AD152484D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9" creationId="{FC73D390-AF05-4D54-97A7-2C23B02BBAA5}"/>
          </ac:picMkLst>
        </pc:picChg>
        <pc:picChg chg="del">
          <ac:chgData name="" userId="f9cbafaa3520ff22" providerId="LiveId" clId="{7A333606-9D69-4D72-A523-52BB723A10D0}" dt="2021-05-18T16:15:40.256" v="2688" actId="478"/>
          <ac:picMkLst>
            <pc:docMk/>
            <pc:sldMk cId="83802906" sldId="316"/>
            <ac:picMk id="12" creationId="{65C762A3-86B5-499B-8A41-C20F15E2ED73}"/>
          </ac:picMkLst>
        </pc:picChg>
        <pc:picChg chg="add mod modCrop">
          <ac:chgData name="" userId="f9cbafaa3520ff22" providerId="LiveId" clId="{7A333606-9D69-4D72-A523-52BB723A10D0}" dt="2021-05-18T17:55:36.266" v="2773" actId="1076"/>
          <ac:picMkLst>
            <pc:docMk/>
            <pc:sldMk cId="83802906" sldId="316"/>
            <ac:picMk id="18434" creationId="{8370ECB9-7361-4133-A73D-AE093BD39128}"/>
          </ac:picMkLst>
        </pc:picChg>
        <pc:picChg chg="add del mod">
          <ac:chgData name="" userId="f9cbafaa3520ff22" providerId="LiveId" clId="{7A333606-9D69-4D72-A523-52BB723A10D0}" dt="2021-05-18T16:17:10.676" v="2762" actId="478"/>
          <ac:picMkLst>
            <pc:docMk/>
            <pc:sldMk cId="83802906" sldId="316"/>
            <ac:picMk id="18436" creationId="{0325A9CA-F8FE-4D64-B133-ED0735677BB2}"/>
          </ac:picMkLst>
        </pc:picChg>
        <pc:picChg chg="add mod modCrop">
          <ac:chgData name="" userId="f9cbafaa3520ff22" providerId="LiveId" clId="{7A333606-9D69-4D72-A523-52BB723A10D0}" dt="2021-05-18T17:58:09.459" v="2868" actId="1036"/>
          <ac:picMkLst>
            <pc:docMk/>
            <pc:sldMk cId="83802906" sldId="316"/>
            <ac:picMk id="18438" creationId="{83B841E6-E1ED-41B3-BF95-CD87F3019501}"/>
          </ac:picMkLst>
        </pc:picChg>
      </pc:sldChg>
      <pc:sldChg chg="modSp add">
        <pc:chgData name="" userId="f9cbafaa3520ff22" providerId="LiveId" clId="{7A333606-9D69-4D72-A523-52BB723A10D0}" dt="2021-05-18T18:11:58.137" v="3350" actId="20577"/>
        <pc:sldMkLst>
          <pc:docMk/>
          <pc:sldMk cId="3984279750" sldId="317"/>
        </pc:sldMkLst>
        <pc:spChg chg="mod">
          <ac:chgData name="" userId="f9cbafaa3520ff22" providerId="LiveId" clId="{7A333606-9D69-4D72-A523-52BB723A10D0}" dt="2021-05-18T18:01:18.081" v="2903" actId="20577"/>
          <ac:spMkLst>
            <pc:docMk/>
            <pc:sldMk cId="3984279750" sldId="317"/>
            <ac:spMk id="2" creationId="{623EACC2-5C33-4CE0-B7B1-88778BFE3BDB}"/>
          </ac:spMkLst>
        </pc:spChg>
        <pc:spChg chg="mod">
          <ac:chgData name="" userId="f9cbafaa3520ff22" providerId="LiveId" clId="{7A333606-9D69-4D72-A523-52BB723A10D0}" dt="2021-05-18T18:11:58.137" v="3350" actId="20577"/>
          <ac:spMkLst>
            <pc:docMk/>
            <pc:sldMk cId="3984279750" sldId="317"/>
            <ac:spMk id="10" creationId="{03896F22-4CC8-4832-B9D0-C438DA089090}"/>
          </ac:spMkLst>
        </pc:spChg>
      </pc:sldChg>
      <pc:sldChg chg="addSp delSp modSp add">
        <pc:chgData name="" userId="f9cbafaa3520ff22" providerId="LiveId" clId="{7A333606-9D69-4D72-A523-52BB723A10D0}" dt="2021-05-18T18:06:13.630" v="2996" actId="1038"/>
        <pc:sldMkLst>
          <pc:docMk/>
          <pc:sldMk cId="1072241341" sldId="318"/>
        </pc:sldMkLst>
        <pc:spChg chg="mod">
          <ac:chgData name="" userId="f9cbafaa3520ff22" providerId="LiveId" clId="{7A333606-9D69-4D72-A523-52BB723A10D0}" dt="2021-05-18T18:03:10.060" v="2954" actId="20577"/>
          <ac:spMkLst>
            <pc:docMk/>
            <pc:sldMk cId="1072241341" sldId="318"/>
            <ac:spMk id="2" creationId="{8B4AD7EF-584D-4064-9063-832C91823C7F}"/>
          </ac:spMkLst>
        </pc:spChg>
        <pc:spChg chg="add del">
          <ac:chgData name="" userId="f9cbafaa3520ff22" providerId="LiveId" clId="{7A333606-9D69-4D72-A523-52BB723A10D0}" dt="2021-05-18T18:03:24.063" v="2959"/>
          <ac:spMkLst>
            <pc:docMk/>
            <pc:sldMk cId="1072241341" sldId="318"/>
            <ac:spMk id="6" creationId="{792B3B24-8122-4C1D-8E5A-F67A12D378B2}"/>
          </ac:spMkLst>
        </pc:spChg>
        <pc:spChg chg="del">
          <ac:chgData name="" userId="f9cbafaa3520ff22" providerId="LiveId" clId="{7A333606-9D69-4D72-A523-52BB723A10D0}" dt="2021-05-18T18:03:14.730" v="2955" actId="478"/>
          <ac:spMkLst>
            <pc:docMk/>
            <pc:sldMk cId="1072241341" sldId="318"/>
            <ac:spMk id="10" creationId="{C82DF851-3645-42D2-B72C-921149BD45EA}"/>
          </ac:spMkLst>
        </pc:spChg>
        <pc:spChg chg="add mod">
          <ac:chgData name="" userId="f9cbafaa3520ff22" providerId="LiveId" clId="{7A333606-9D69-4D72-A523-52BB723A10D0}" dt="2021-05-18T18:05:06.866" v="2975" actId="1037"/>
          <ac:spMkLst>
            <pc:docMk/>
            <pc:sldMk cId="1072241341" sldId="318"/>
            <ac:spMk id="12" creationId="{AAB1CEC2-2460-44C8-A9F8-426BE8344F6D}"/>
          </ac:spMkLst>
        </pc:spChg>
        <pc:spChg chg="add mod">
          <ac:chgData name="" userId="f9cbafaa3520ff22" providerId="LiveId" clId="{7A333606-9D69-4D72-A523-52BB723A10D0}" dt="2021-05-18T18:05:52.776" v="2989" actId="6549"/>
          <ac:spMkLst>
            <pc:docMk/>
            <pc:sldMk cId="1072241341" sldId="318"/>
            <ac:spMk id="16" creationId="{E360AADA-4117-45FF-AF55-DC36C3B05E07}"/>
          </ac:spMkLst>
        </pc:spChg>
        <pc:graphicFrameChg chg="del">
          <ac:chgData name="" userId="f9cbafaa3520ff22" providerId="LiveId" clId="{7A333606-9D69-4D72-A523-52BB723A10D0}" dt="2021-05-18T18:03:14.730" v="2955" actId="478"/>
          <ac:graphicFrameMkLst>
            <pc:docMk/>
            <pc:sldMk cId="1072241341" sldId="318"/>
            <ac:graphicFrameMk id="11" creationId="{B2897A81-131C-4EF9-8F78-BE59AEA8D25F}"/>
          </ac:graphicFrameMkLst>
        </pc:graphicFrameChg>
        <pc:graphicFrameChg chg="add del">
          <ac:chgData name="" userId="f9cbafaa3520ff22" providerId="LiveId" clId="{7A333606-9D69-4D72-A523-52BB723A10D0}" dt="2021-05-18T18:05:00.002" v="2971"/>
          <ac:graphicFrameMkLst>
            <pc:docMk/>
            <pc:sldMk cId="1072241341" sldId="318"/>
            <ac:graphicFrameMk id="13" creationId="{CC83BB87-FDE7-4E9F-88CB-268C6FAE6509}"/>
          </ac:graphicFrameMkLst>
        </pc:graphicFrameChg>
        <pc:graphicFrameChg chg="add del">
          <ac:chgData name="" userId="f9cbafaa3520ff22" providerId="LiveId" clId="{7A333606-9D69-4D72-A523-52BB723A10D0}" dt="2021-05-18T18:05:06.567" v="2974"/>
          <ac:graphicFrameMkLst>
            <pc:docMk/>
            <pc:sldMk cId="1072241341" sldId="318"/>
            <ac:graphicFrameMk id="14" creationId="{AE5CACD8-A0E8-4177-BCAA-546B8DDCE6FC}"/>
          </ac:graphicFrameMkLst>
        </pc:graphicFrameChg>
        <pc:graphicFrameChg chg="add mod ord">
          <ac:chgData name="" userId="f9cbafaa3520ff22" providerId="LiveId" clId="{7A333606-9D69-4D72-A523-52BB723A10D0}" dt="2021-05-18T18:06:05.594" v="2995" actId="1036"/>
          <ac:graphicFrameMkLst>
            <pc:docMk/>
            <pc:sldMk cId="1072241341" sldId="318"/>
            <ac:graphicFrameMk id="15" creationId="{BFDBED01-9EED-43E6-A1B0-C3FBD59DCA7B}"/>
          </ac:graphicFrameMkLst>
        </pc:graphicFrameChg>
        <pc:picChg chg="add del">
          <ac:chgData name="" userId="f9cbafaa3520ff22" providerId="LiveId" clId="{7A333606-9D69-4D72-A523-52BB723A10D0}" dt="2021-05-18T18:03:17.804" v="2957"/>
          <ac:picMkLst>
            <pc:docMk/>
            <pc:sldMk cId="1072241341" sldId="318"/>
            <ac:picMk id="3" creationId="{97A8FA3B-F6A2-4423-8862-45E6845863BE}"/>
          </ac:picMkLst>
        </pc:picChg>
        <pc:picChg chg="del">
          <ac:chgData name="" userId="f9cbafaa3520ff22" providerId="LiveId" clId="{7A333606-9D69-4D72-A523-52BB723A10D0}" dt="2021-05-18T18:03:14.730" v="2955" actId="478"/>
          <ac:picMkLst>
            <pc:docMk/>
            <pc:sldMk cId="1072241341" sldId="318"/>
            <ac:picMk id="5" creationId="{84B7C4F5-34BB-4E6F-ADEE-C7E0B5A057B1}"/>
          </ac:picMkLst>
        </pc:picChg>
        <pc:picChg chg="add mod">
          <ac:chgData name="" userId="f9cbafaa3520ff22" providerId="LiveId" clId="{7A333606-9D69-4D72-A523-52BB723A10D0}" dt="2021-05-18T18:06:13.630" v="2996" actId="1038"/>
          <ac:picMkLst>
            <pc:docMk/>
            <pc:sldMk cId="1072241341" sldId="318"/>
            <ac:picMk id="7" creationId="{7C806E3A-E113-4E96-AA44-7A9FBB638831}"/>
          </ac:picMkLst>
        </pc:picChg>
      </pc:sldChg>
    </pc:docChg>
  </pc:docChgLst>
  <pc:docChgLst>
    <pc:chgData userId="f9cbafaa3520ff22" providerId="LiveId" clId="{AAC3C8CA-8F30-4667-B885-8820F0F8A887}"/>
    <pc:docChg chg="undo delSld modSld">
      <pc:chgData name="" userId="f9cbafaa3520ff22" providerId="LiveId" clId="{AAC3C8CA-8F30-4667-B885-8820F0F8A887}" dt="2021-05-17T17:00:10.260" v="45" actId="2696"/>
      <pc:docMkLst>
        <pc:docMk/>
      </pc:docMkLst>
      <pc:sldChg chg="modSp">
        <pc:chgData name="" userId="f9cbafaa3520ff22" providerId="LiveId" clId="{AAC3C8CA-8F30-4667-B885-8820F0F8A887}" dt="2021-05-17T16:59:53.683" v="9" actId="20577"/>
        <pc:sldMkLst>
          <pc:docMk/>
          <pc:sldMk cId="0" sldId="256"/>
        </pc:sldMkLst>
        <pc:spChg chg="mod">
          <ac:chgData name="" userId="f9cbafaa3520ff22" providerId="LiveId" clId="{AAC3C8CA-8F30-4667-B885-8820F0F8A887}" dt="2021-05-17T16:59:53.683" v="9" actId="20577"/>
          <ac:spMkLst>
            <pc:docMk/>
            <pc:sldMk cId="0" sldId="256"/>
            <ac:spMk id="2" creationId="{00000000-0000-0000-0000-000000000000}"/>
          </ac:spMkLst>
        </pc:spChg>
      </pc:sldChg>
      <pc:sldChg chg="del">
        <pc:chgData name="" userId="f9cbafaa3520ff22" providerId="LiveId" clId="{AAC3C8CA-8F30-4667-B885-8820F0F8A887}" dt="2021-05-17T17:00:05.330" v="10" actId="2696"/>
        <pc:sldMkLst>
          <pc:docMk/>
          <pc:sldMk cId="55911604" sldId="257"/>
        </pc:sldMkLst>
      </pc:sldChg>
      <pc:sldChg chg="del">
        <pc:chgData name="" userId="f9cbafaa3520ff22" providerId="LiveId" clId="{AAC3C8CA-8F30-4667-B885-8820F0F8A887}" dt="2021-05-17T17:00:05.440" v="11" actId="2696"/>
        <pc:sldMkLst>
          <pc:docMk/>
          <pc:sldMk cId="257728768" sldId="258"/>
        </pc:sldMkLst>
      </pc:sldChg>
      <pc:sldChg chg="del">
        <pc:chgData name="" userId="f9cbafaa3520ff22" providerId="LiveId" clId="{AAC3C8CA-8F30-4667-B885-8820F0F8A887}" dt="2021-05-17T17:00:05.491" v="12" actId="2696"/>
        <pc:sldMkLst>
          <pc:docMk/>
          <pc:sldMk cId="2587149878" sldId="259"/>
        </pc:sldMkLst>
      </pc:sldChg>
      <pc:sldChg chg="del">
        <pc:chgData name="" userId="f9cbafaa3520ff22" providerId="LiveId" clId="{AAC3C8CA-8F30-4667-B885-8820F0F8A887}" dt="2021-05-17T17:00:06.160" v="19" actId="2696"/>
        <pc:sldMkLst>
          <pc:docMk/>
          <pc:sldMk cId="465029858" sldId="260"/>
        </pc:sldMkLst>
      </pc:sldChg>
      <pc:sldChg chg="del">
        <pc:chgData name="" userId="f9cbafaa3520ff22" providerId="LiveId" clId="{AAC3C8CA-8F30-4667-B885-8820F0F8A887}" dt="2021-05-17T17:00:05.640" v="15" actId="2696"/>
        <pc:sldMkLst>
          <pc:docMk/>
          <pc:sldMk cId="3168860018" sldId="262"/>
        </pc:sldMkLst>
      </pc:sldChg>
      <pc:sldChg chg="del">
        <pc:chgData name="" userId="f9cbafaa3520ff22" providerId="LiveId" clId="{AAC3C8CA-8F30-4667-B885-8820F0F8A887}" dt="2021-05-17T17:00:06.048" v="16" actId="2696"/>
        <pc:sldMkLst>
          <pc:docMk/>
          <pc:sldMk cId="1924712193" sldId="263"/>
        </pc:sldMkLst>
      </pc:sldChg>
      <pc:sldChg chg="del">
        <pc:chgData name="" userId="f9cbafaa3520ff22" providerId="LiveId" clId="{AAC3C8CA-8F30-4667-B885-8820F0F8A887}" dt="2021-05-17T17:00:06.078" v="17" actId="2696"/>
        <pc:sldMkLst>
          <pc:docMk/>
          <pc:sldMk cId="2295970040" sldId="264"/>
        </pc:sldMkLst>
      </pc:sldChg>
      <pc:sldChg chg="del">
        <pc:chgData name="" userId="f9cbafaa3520ff22" providerId="LiveId" clId="{AAC3C8CA-8F30-4667-B885-8820F0F8A887}" dt="2021-05-17T17:00:06.117" v="18" actId="2696"/>
        <pc:sldMkLst>
          <pc:docMk/>
          <pc:sldMk cId="2541594914" sldId="265"/>
        </pc:sldMkLst>
      </pc:sldChg>
      <pc:sldChg chg="del">
        <pc:chgData name="" userId="f9cbafaa3520ff22" providerId="LiveId" clId="{AAC3C8CA-8F30-4667-B885-8820F0F8A887}" dt="2021-05-17T17:00:06.452" v="23" actId="2696"/>
        <pc:sldMkLst>
          <pc:docMk/>
          <pc:sldMk cId="3399930782" sldId="266"/>
        </pc:sldMkLst>
      </pc:sldChg>
      <pc:sldChg chg="del">
        <pc:chgData name="" userId="f9cbafaa3520ff22" providerId="LiveId" clId="{AAC3C8CA-8F30-4667-B885-8820F0F8A887}" dt="2021-05-17T17:00:06.238" v="20" actId="2696"/>
        <pc:sldMkLst>
          <pc:docMk/>
          <pc:sldMk cId="4135260052" sldId="267"/>
        </pc:sldMkLst>
      </pc:sldChg>
      <pc:sldChg chg="del">
        <pc:chgData name="" userId="f9cbafaa3520ff22" providerId="LiveId" clId="{AAC3C8CA-8F30-4667-B885-8820F0F8A887}" dt="2021-05-17T17:00:06.318" v="21" actId="2696"/>
        <pc:sldMkLst>
          <pc:docMk/>
          <pc:sldMk cId="2852504063" sldId="268"/>
        </pc:sldMkLst>
      </pc:sldChg>
      <pc:sldChg chg="del">
        <pc:chgData name="" userId="f9cbafaa3520ff22" providerId="LiveId" clId="{AAC3C8CA-8F30-4667-B885-8820F0F8A887}" dt="2021-05-17T17:00:06.387" v="22" actId="2696"/>
        <pc:sldMkLst>
          <pc:docMk/>
          <pc:sldMk cId="2803744027" sldId="269"/>
        </pc:sldMkLst>
      </pc:sldChg>
      <pc:sldChg chg="del">
        <pc:chgData name="" userId="f9cbafaa3520ff22" providerId="LiveId" clId="{AAC3C8CA-8F30-4667-B885-8820F0F8A887}" dt="2021-05-17T17:00:06.501" v="24" actId="2696"/>
        <pc:sldMkLst>
          <pc:docMk/>
          <pc:sldMk cId="3591811562" sldId="270"/>
        </pc:sldMkLst>
      </pc:sldChg>
      <pc:sldChg chg="del">
        <pc:chgData name="" userId="f9cbafaa3520ff22" providerId="LiveId" clId="{AAC3C8CA-8F30-4667-B885-8820F0F8A887}" dt="2021-05-17T17:00:06.532" v="25" actId="2696"/>
        <pc:sldMkLst>
          <pc:docMk/>
          <pc:sldMk cId="2059202614" sldId="271"/>
        </pc:sldMkLst>
      </pc:sldChg>
      <pc:sldChg chg="del">
        <pc:chgData name="" userId="f9cbafaa3520ff22" providerId="LiveId" clId="{AAC3C8CA-8F30-4667-B885-8820F0F8A887}" dt="2021-05-17T17:00:06.573" v="26" actId="2696"/>
        <pc:sldMkLst>
          <pc:docMk/>
          <pc:sldMk cId="4036390869" sldId="272"/>
        </pc:sldMkLst>
      </pc:sldChg>
      <pc:sldChg chg="del">
        <pc:chgData name="" userId="f9cbafaa3520ff22" providerId="LiveId" clId="{AAC3C8CA-8F30-4667-B885-8820F0F8A887}" dt="2021-05-17T17:00:06.639" v="27" actId="2696"/>
        <pc:sldMkLst>
          <pc:docMk/>
          <pc:sldMk cId="1760083083" sldId="273"/>
        </pc:sldMkLst>
      </pc:sldChg>
      <pc:sldChg chg="del">
        <pc:chgData name="" userId="f9cbafaa3520ff22" providerId="LiveId" clId="{AAC3C8CA-8F30-4667-B885-8820F0F8A887}" dt="2021-05-17T17:00:06.703" v="28" actId="2696"/>
        <pc:sldMkLst>
          <pc:docMk/>
          <pc:sldMk cId="2352508687" sldId="274"/>
        </pc:sldMkLst>
      </pc:sldChg>
      <pc:sldChg chg="del">
        <pc:chgData name="" userId="f9cbafaa3520ff22" providerId="LiveId" clId="{AAC3C8CA-8F30-4667-B885-8820F0F8A887}" dt="2021-05-17T17:00:06.757" v="29" actId="2696"/>
        <pc:sldMkLst>
          <pc:docMk/>
          <pc:sldMk cId="1039607287" sldId="275"/>
        </pc:sldMkLst>
      </pc:sldChg>
      <pc:sldChg chg="del">
        <pc:chgData name="" userId="f9cbafaa3520ff22" providerId="LiveId" clId="{AAC3C8CA-8F30-4667-B885-8820F0F8A887}" dt="2021-05-17T17:00:06.802" v="31" actId="2696"/>
        <pc:sldMkLst>
          <pc:docMk/>
          <pc:sldMk cId="1615038785" sldId="276"/>
        </pc:sldMkLst>
      </pc:sldChg>
      <pc:sldChg chg="del">
        <pc:chgData name="" userId="f9cbafaa3520ff22" providerId="LiveId" clId="{AAC3C8CA-8F30-4667-B885-8820F0F8A887}" dt="2021-05-17T17:00:05.582" v="14" actId="2696"/>
        <pc:sldMkLst>
          <pc:docMk/>
          <pc:sldMk cId="1794885705" sldId="277"/>
        </pc:sldMkLst>
      </pc:sldChg>
      <pc:sldChg chg="del">
        <pc:chgData name="" userId="f9cbafaa3520ff22" providerId="LiveId" clId="{AAC3C8CA-8F30-4667-B885-8820F0F8A887}" dt="2021-05-17T17:00:06.816" v="32" actId="2696"/>
        <pc:sldMkLst>
          <pc:docMk/>
          <pc:sldMk cId="3901232509" sldId="278"/>
        </pc:sldMkLst>
      </pc:sldChg>
      <pc:sldChg chg="del">
        <pc:chgData name="" userId="f9cbafaa3520ff22" providerId="LiveId" clId="{AAC3C8CA-8F30-4667-B885-8820F0F8A887}" dt="2021-05-17T17:00:06.836" v="33" actId="2696"/>
        <pc:sldMkLst>
          <pc:docMk/>
          <pc:sldMk cId="4150042061" sldId="279"/>
        </pc:sldMkLst>
      </pc:sldChg>
      <pc:sldChg chg="del">
        <pc:chgData name="" userId="f9cbafaa3520ff22" providerId="LiveId" clId="{AAC3C8CA-8F30-4667-B885-8820F0F8A887}" dt="2021-05-17T17:00:06.894" v="35" actId="2696"/>
        <pc:sldMkLst>
          <pc:docMk/>
          <pc:sldMk cId="2494158057" sldId="280"/>
        </pc:sldMkLst>
      </pc:sldChg>
      <pc:sldChg chg="del">
        <pc:chgData name="" userId="f9cbafaa3520ff22" providerId="LiveId" clId="{AAC3C8CA-8F30-4667-B885-8820F0F8A887}" dt="2021-05-17T17:00:06.911" v="36" actId="2696"/>
        <pc:sldMkLst>
          <pc:docMk/>
          <pc:sldMk cId="1505391454" sldId="281"/>
        </pc:sldMkLst>
      </pc:sldChg>
      <pc:sldChg chg="del">
        <pc:chgData name="" userId="f9cbafaa3520ff22" providerId="LiveId" clId="{AAC3C8CA-8F30-4667-B885-8820F0F8A887}" dt="2021-05-17T17:00:06.994" v="38" actId="2696"/>
        <pc:sldMkLst>
          <pc:docMk/>
          <pc:sldMk cId="2842303376" sldId="283"/>
        </pc:sldMkLst>
      </pc:sldChg>
      <pc:sldChg chg="del">
        <pc:chgData name="" userId="f9cbafaa3520ff22" providerId="LiveId" clId="{AAC3C8CA-8F30-4667-B885-8820F0F8A887}" dt="2021-05-17T17:00:07.037" v="39" actId="2696"/>
        <pc:sldMkLst>
          <pc:docMk/>
          <pc:sldMk cId="450605366" sldId="284"/>
        </pc:sldMkLst>
      </pc:sldChg>
      <pc:sldChg chg="del">
        <pc:chgData name="" userId="f9cbafaa3520ff22" providerId="LiveId" clId="{AAC3C8CA-8F30-4667-B885-8820F0F8A887}" dt="2021-05-17T17:00:07.060" v="40" actId="2696"/>
        <pc:sldMkLst>
          <pc:docMk/>
          <pc:sldMk cId="1018879124" sldId="285"/>
        </pc:sldMkLst>
      </pc:sldChg>
      <pc:sldChg chg="del">
        <pc:chgData name="" userId="f9cbafaa3520ff22" providerId="LiveId" clId="{AAC3C8CA-8F30-4667-B885-8820F0F8A887}" dt="2021-05-17T17:00:07.096" v="41" actId="2696"/>
        <pc:sldMkLst>
          <pc:docMk/>
          <pc:sldMk cId="896137634" sldId="286"/>
        </pc:sldMkLst>
      </pc:sldChg>
      <pc:sldChg chg="del">
        <pc:chgData name="" userId="f9cbafaa3520ff22" providerId="LiveId" clId="{AAC3C8CA-8F30-4667-B885-8820F0F8A887}" dt="2021-05-17T17:00:07.123" v="42" actId="2696"/>
        <pc:sldMkLst>
          <pc:docMk/>
          <pc:sldMk cId="697083512" sldId="287"/>
        </pc:sldMkLst>
      </pc:sldChg>
      <pc:sldChg chg="del">
        <pc:chgData name="" userId="f9cbafaa3520ff22" providerId="LiveId" clId="{AAC3C8CA-8F30-4667-B885-8820F0F8A887}" dt="2021-05-17T17:00:10.260" v="45" actId="2696"/>
        <pc:sldMkLst>
          <pc:docMk/>
          <pc:sldMk cId="264238326" sldId="288"/>
        </pc:sldMkLst>
      </pc:sldChg>
      <pc:sldChg chg="del">
        <pc:chgData name="" userId="f9cbafaa3520ff22" providerId="LiveId" clId="{AAC3C8CA-8F30-4667-B885-8820F0F8A887}" dt="2021-05-17T17:00:06.778" v="30" actId="2696"/>
        <pc:sldMkLst>
          <pc:docMk/>
          <pc:sldMk cId="302683205" sldId="289"/>
        </pc:sldMkLst>
      </pc:sldChg>
      <pc:sldChg chg="del">
        <pc:chgData name="" userId="f9cbafaa3520ff22" providerId="LiveId" clId="{AAC3C8CA-8F30-4667-B885-8820F0F8A887}" dt="2021-05-17T17:00:05.527" v="13" actId="2696"/>
        <pc:sldMkLst>
          <pc:docMk/>
          <pc:sldMk cId="474864743" sldId="290"/>
        </pc:sldMkLst>
      </pc:sldChg>
      <pc:sldChg chg="del">
        <pc:chgData name="" userId="f9cbafaa3520ff22" providerId="LiveId" clId="{AAC3C8CA-8F30-4667-B885-8820F0F8A887}" dt="2021-05-17T17:00:06.967" v="37" actId="2696"/>
        <pc:sldMkLst>
          <pc:docMk/>
          <pc:sldMk cId="3736916215" sldId="291"/>
        </pc:sldMkLst>
      </pc:sldChg>
      <pc:sldChg chg="del">
        <pc:chgData name="" userId="f9cbafaa3520ff22" providerId="LiveId" clId="{AAC3C8CA-8F30-4667-B885-8820F0F8A887}" dt="2021-05-17T17:00:06.858" v="34" actId="2696"/>
        <pc:sldMkLst>
          <pc:docMk/>
          <pc:sldMk cId="2955567665" sldId="292"/>
        </pc:sldMkLst>
      </pc:sldChg>
      <pc:sldChg chg="del">
        <pc:chgData name="" userId="f9cbafaa3520ff22" providerId="LiveId" clId="{AAC3C8CA-8F30-4667-B885-8820F0F8A887}" dt="2021-05-17T17:00:07.138" v="43" actId="2696"/>
        <pc:sldMkLst>
          <pc:docMk/>
          <pc:sldMk cId="4077796318" sldId="293"/>
        </pc:sldMkLst>
      </pc:sldChg>
      <pc:sldChg chg="del">
        <pc:chgData name="" userId="f9cbafaa3520ff22" providerId="LiveId" clId="{AAC3C8CA-8F30-4667-B885-8820F0F8A887}" dt="2021-05-17T17:00:07.159" v="44" actId="2696"/>
        <pc:sldMkLst>
          <pc:docMk/>
          <pc:sldMk cId="3558393158" sldId="294"/>
        </pc:sldMkLst>
      </pc:sldChg>
    </pc:docChg>
  </pc:docChgLst>
  <pc:docChgLst>
    <pc:chgData name="JJ HU" userId="f9cbafaa3520ff22" providerId="LiveId" clId="{10CE6E02-C530-4146-87A2-556EDCA7F6EF}"/>
    <pc:docChg chg="undo custSel addSld delSld modSld sldOrd">
      <pc:chgData name="JJ HU" userId="f9cbafaa3520ff22" providerId="LiveId" clId="{10CE6E02-C530-4146-87A2-556EDCA7F6EF}" dt="2024-05-12T00:09:42.145" v="1303" actId="1076"/>
      <pc:docMkLst>
        <pc:docMk/>
      </pc:docMkLst>
      <pc:sldChg chg="modSp mod">
        <pc:chgData name="JJ HU" userId="f9cbafaa3520ff22" providerId="LiveId" clId="{10CE6E02-C530-4146-87A2-556EDCA7F6EF}" dt="2024-05-10T19:54:39.838" v="12" actId="20577"/>
        <pc:sldMkLst>
          <pc:docMk/>
          <pc:sldMk cId="0" sldId="256"/>
        </pc:sldMkLst>
        <pc:spChg chg="mod">
          <ac:chgData name="JJ HU" userId="f9cbafaa3520ff22" providerId="LiveId" clId="{10CE6E02-C530-4146-87A2-556EDCA7F6EF}" dt="2024-05-10T19:54:39.838" v="12" actId="20577"/>
          <ac:spMkLst>
            <pc:docMk/>
            <pc:sldMk cId="0" sldId="256"/>
            <ac:spMk id="2" creationId="{00000000-0000-0000-0000-000000000000}"/>
          </ac:spMkLst>
        </pc:spChg>
      </pc:sldChg>
      <pc:sldChg chg="addSp delSp modSp del mod modAnim">
        <pc:chgData name="JJ HU" userId="f9cbafaa3520ff22" providerId="LiveId" clId="{10CE6E02-C530-4146-87A2-556EDCA7F6EF}" dt="2024-05-10T20:02:35.986" v="30" actId="47"/>
        <pc:sldMkLst>
          <pc:docMk/>
          <pc:sldMk cId="1353827068" sldId="261"/>
        </pc:sldMkLst>
        <pc:spChg chg="del">
          <ac:chgData name="JJ HU" userId="f9cbafaa3520ff22" providerId="LiveId" clId="{10CE6E02-C530-4146-87A2-556EDCA7F6EF}" dt="2024-05-10T20:01:36.237" v="15" actId="478"/>
          <ac:spMkLst>
            <pc:docMk/>
            <pc:sldMk cId="1353827068" sldId="261"/>
            <ac:spMk id="3" creationId="{00000000-0000-0000-0000-000000000000}"/>
          </ac:spMkLst>
        </pc:spChg>
        <pc:spChg chg="add del mod">
          <ac:chgData name="JJ HU" userId="f9cbafaa3520ff22" providerId="LiveId" clId="{10CE6E02-C530-4146-87A2-556EDCA7F6EF}" dt="2024-05-10T20:01:39.661" v="16" actId="478"/>
          <ac:spMkLst>
            <pc:docMk/>
            <pc:sldMk cId="1353827068" sldId="261"/>
            <ac:spMk id="6" creationId="{6BC6FF90-999C-40DD-9968-6F202CB33629}"/>
          </ac:spMkLst>
        </pc:spChg>
        <pc:picChg chg="add mod">
          <ac:chgData name="JJ HU" userId="f9cbafaa3520ff22" providerId="LiveId" clId="{10CE6E02-C530-4146-87A2-556EDCA7F6EF}" dt="2024-05-10T20:02:01.399" v="20" actId="1076"/>
          <ac:picMkLst>
            <pc:docMk/>
            <pc:sldMk cId="1353827068" sldId="261"/>
            <ac:picMk id="7" creationId="{D65C3D9B-8DC1-4417-BC86-0D2568EE4ABB}"/>
          </ac:picMkLst>
        </pc:picChg>
      </pc:sldChg>
      <pc:sldChg chg="del">
        <pc:chgData name="JJ HU" userId="f9cbafaa3520ff22" providerId="LiveId" clId="{10CE6E02-C530-4146-87A2-556EDCA7F6EF}" dt="2024-05-10T19:54:51.541" v="13" actId="47"/>
        <pc:sldMkLst>
          <pc:docMk/>
          <pc:sldMk cId="3168860018" sldId="262"/>
        </pc:sldMkLst>
      </pc:sldChg>
      <pc:sldChg chg="add">
        <pc:chgData name="JJ HU" userId="f9cbafaa3520ff22" providerId="LiveId" clId="{10CE6E02-C530-4146-87A2-556EDCA7F6EF}" dt="2024-05-10T20:05:40.845" v="118"/>
        <pc:sldMkLst>
          <pc:docMk/>
          <pc:sldMk cId="4125691737" sldId="262"/>
        </pc:sldMkLst>
      </pc:sldChg>
      <pc:sldChg chg="addSp delSp modSp mod addAnim delAnim modAnim">
        <pc:chgData name="JJ HU" userId="f9cbafaa3520ff22" providerId="LiveId" clId="{10CE6E02-C530-4146-87A2-556EDCA7F6EF}" dt="2024-05-10T20:04:06.707" v="117" actId="478"/>
        <pc:sldMkLst>
          <pc:docMk/>
          <pc:sldMk cId="2659329824" sldId="263"/>
        </pc:sldMkLst>
        <pc:spChg chg="mod">
          <ac:chgData name="JJ HU" userId="f9cbafaa3520ff22" providerId="LiveId" clId="{10CE6E02-C530-4146-87A2-556EDCA7F6EF}" dt="2024-05-10T20:02:59.428" v="111" actId="20577"/>
          <ac:spMkLst>
            <pc:docMk/>
            <pc:sldMk cId="2659329824" sldId="263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8" creationId="{D902B7AA-2663-4D45-BB1C-6A4A551D1BC2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9" creationId="{9D7466A0-9588-45A7-A5B0-4373A46C281E}"/>
          </ac:spMkLst>
        </pc:spChg>
        <pc:spChg chg="del">
          <ac:chgData name="JJ HU" userId="f9cbafaa3520ff22" providerId="LiveId" clId="{10CE6E02-C530-4146-87A2-556EDCA7F6EF}" dt="2024-05-10T20:02:16.498" v="21" actId="478"/>
          <ac:spMkLst>
            <pc:docMk/>
            <pc:sldMk cId="2659329824" sldId="263"/>
            <ac:spMk id="12" creationId="{B3E8EF07-EED5-4C70-AF81-8A24123BF649}"/>
          </ac:spMkLst>
        </pc:spChg>
        <pc:picChg chg="add mod">
          <ac:chgData name="JJ HU" userId="f9cbafaa3520ff22" providerId="LiveId" clId="{10CE6E02-C530-4146-87A2-556EDCA7F6EF}" dt="2024-05-10T20:04:06.483" v="116"/>
          <ac:picMkLst>
            <pc:docMk/>
            <pc:sldMk cId="2659329824" sldId="263"/>
            <ac:picMk id="3" creationId="{457D81FF-5675-4EFC-BAA4-DD52101AFEB0}"/>
          </ac:picMkLst>
        </pc:picChg>
        <pc:picChg chg="del">
          <ac:chgData name="JJ HU" userId="f9cbafaa3520ff22" providerId="LiveId" clId="{10CE6E02-C530-4146-87A2-556EDCA7F6EF}" dt="2024-05-10T20:02:16.498" v="21" actId="478"/>
          <ac:picMkLst>
            <pc:docMk/>
            <pc:sldMk cId="2659329824" sldId="263"/>
            <ac:picMk id="7" creationId="{2662A835-E42C-4F4B-A891-92E7BFEFA8FE}"/>
          </ac:picMkLst>
        </pc:picChg>
        <pc:picChg chg="add del mod">
          <ac:chgData name="JJ HU" userId="f9cbafaa3520ff22" providerId="LiveId" clId="{10CE6E02-C530-4146-87A2-556EDCA7F6EF}" dt="2024-05-10T20:04:06.707" v="117" actId="478"/>
          <ac:picMkLst>
            <pc:docMk/>
            <pc:sldMk cId="2659329824" sldId="263"/>
            <ac:picMk id="10" creationId="{144213A1-9522-4311-ABE6-A16057500B8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24337248" sldId="264"/>
        </pc:sldMkLst>
      </pc:sldChg>
      <pc:sldChg chg="addSp delSp modSp add mod delAnim modAnim">
        <pc:chgData name="JJ HU" userId="f9cbafaa3520ff22" providerId="LiveId" clId="{10CE6E02-C530-4146-87A2-556EDCA7F6EF}" dt="2024-05-11T20:25:59.188" v="312" actId="21"/>
        <pc:sldMkLst>
          <pc:docMk/>
          <pc:sldMk cId="2431907764" sldId="264"/>
        </pc:sldMkLst>
        <pc:spChg chg="mod">
          <ac:chgData name="JJ HU" userId="f9cbafaa3520ff22" providerId="LiveId" clId="{10CE6E02-C530-4146-87A2-556EDCA7F6EF}" dt="2024-05-10T20:08:34.213" v="161" actId="20577"/>
          <ac:spMkLst>
            <pc:docMk/>
            <pc:sldMk cId="2431907764" sldId="264"/>
            <ac:spMk id="2" creationId="{623EACC2-5C33-4CE0-B7B1-88778BFE3BDB}"/>
          </ac:spMkLst>
        </pc:spChg>
        <pc:spChg chg="add del">
          <ac:chgData name="JJ HU" userId="f9cbafaa3520ff22" providerId="LiveId" clId="{10CE6E02-C530-4146-87A2-556EDCA7F6EF}" dt="2024-05-11T20:25:50.680" v="308"/>
          <ac:spMkLst>
            <pc:docMk/>
            <pc:sldMk cId="2431907764" sldId="264"/>
            <ac:spMk id="3" creationId="{BFBBB976-4E82-4ACD-B235-4563C2D7DFBD}"/>
          </ac:spMkLst>
        </pc:spChg>
        <pc:spChg chg="add mod">
          <ac:chgData name="JJ HU" userId="f9cbafaa3520ff22" providerId="LiveId" clId="{10CE6E02-C530-4146-87A2-556EDCA7F6EF}" dt="2024-05-10T20:09:40.771" v="168" actId="1036"/>
          <ac:spMkLst>
            <pc:docMk/>
            <pc:sldMk cId="2431907764" sldId="264"/>
            <ac:spMk id="5" creationId="{33E5A753-400B-4D3F-ADB7-1401B9D510ED}"/>
          </ac:spMkLst>
        </pc:spChg>
        <pc:spChg chg="add mod">
          <ac:chgData name="JJ HU" userId="f9cbafaa3520ff22" providerId="LiveId" clId="{10CE6E02-C530-4146-87A2-556EDCA7F6EF}" dt="2024-05-10T20:09:40.771" v="168" actId="1036"/>
          <ac:spMkLst>
            <pc:docMk/>
            <pc:sldMk cId="2431907764" sldId="264"/>
            <ac:spMk id="7" creationId="{757F8165-56C0-4338-B8DE-4926BE87A2C6}"/>
          </ac:spMkLst>
        </pc:spChg>
        <pc:spChg chg="mod">
          <ac:chgData name="JJ HU" userId="f9cbafaa3520ff22" providerId="LiveId" clId="{10CE6E02-C530-4146-87A2-556EDCA7F6EF}" dt="2024-05-10T20:09:36.992" v="163"/>
          <ac:spMkLst>
            <pc:docMk/>
            <pc:sldMk cId="2431907764" sldId="264"/>
            <ac:spMk id="13" creationId="{56AD7D67-A747-4BDE-AAEC-2CAF0F779FA1}"/>
          </ac:spMkLst>
        </pc:spChg>
        <pc:grpChg chg="add mod">
          <ac:chgData name="JJ HU" userId="f9cbafaa3520ff22" providerId="LiveId" clId="{10CE6E02-C530-4146-87A2-556EDCA7F6EF}" dt="2024-05-10T20:10:22.225" v="170" actId="1076"/>
          <ac:grpSpMkLst>
            <pc:docMk/>
            <pc:sldMk cId="2431907764" sldId="264"/>
            <ac:grpSpMk id="9" creationId="{DC7CEC38-9A0F-43D5-B6CD-A3385DB6E3E1}"/>
          </ac:grpSpMkLst>
        </pc:grpChg>
        <pc:picChg chg="add mod">
          <ac:chgData name="JJ HU" userId="f9cbafaa3520ff22" providerId="LiveId" clId="{10CE6E02-C530-4146-87A2-556EDCA7F6EF}" dt="2024-05-10T20:09:40.771" v="168" actId="1036"/>
          <ac:picMkLst>
            <pc:docMk/>
            <pc:sldMk cId="2431907764" sldId="264"/>
            <ac:picMk id="6" creationId="{9BD8F52C-7201-4866-8D6D-68C6EB8F02E8}"/>
          </ac:picMkLst>
        </pc:picChg>
        <pc:picChg chg="add mod">
          <ac:chgData name="JJ HU" userId="f9cbafaa3520ff22" providerId="LiveId" clId="{10CE6E02-C530-4146-87A2-556EDCA7F6EF}" dt="2024-05-10T20:09:40.771" v="168" actId="1036"/>
          <ac:picMkLst>
            <pc:docMk/>
            <pc:sldMk cId="2431907764" sldId="264"/>
            <ac:picMk id="8" creationId="{3FB349BC-EF16-4351-9EFF-299FDCC29BD7}"/>
          </ac:picMkLst>
        </pc:picChg>
        <pc:picChg chg="del">
          <ac:chgData name="JJ HU" userId="f9cbafaa3520ff22" providerId="LiveId" clId="{10CE6E02-C530-4146-87A2-556EDCA7F6EF}" dt="2024-05-10T20:08:39.812" v="162" actId="478"/>
          <ac:picMkLst>
            <pc:docMk/>
            <pc:sldMk cId="2431907764" sldId="264"/>
            <ac:picMk id="10" creationId="{144213A1-9522-4311-ABE6-A16057500B8A}"/>
          </ac:picMkLst>
        </pc:picChg>
        <pc:picChg chg="mod">
          <ac:chgData name="JJ HU" userId="f9cbafaa3520ff22" providerId="LiveId" clId="{10CE6E02-C530-4146-87A2-556EDCA7F6EF}" dt="2024-05-10T20:09:36.992" v="163"/>
          <ac:picMkLst>
            <pc:docMk/>
            <pc:sldMk cId="2431907764" sldId="264"/>
            <ac:picMk id="11" creationId="{74194560-6E8C-4654-9B74-0A87BA427542}"/>
          </ac:picMkLst>
        </pc:picChg>
        <pc:picChg chg="mod">
          <ac:chgData name="JJ HU" userId="f9cbafaa3520ff22" providerId="LiveId" clId="{10CE6E02-C530-4146-87A2-556EDCA7F6EF}" dt="2024-05-10T20:09:36.992" v="163"/>
          <ac:picMkLst>
            <pc:docMk/>
            <pc:sldMk cId="2431907764" sldId="264"/>
            <ac:picMk id="12" creationId="{60670A86-684B-471B-BEF9-6626471476B9}"/>
          </ac:picMkLst>
        </pc:picChg>
        <pc:picChg chg="add del mod">
          <ac:chgData name="JJ HU" userId="f9cbafaa3520ff22" providerId="LiveId" clId="{10CE6E02-C530-4146-87A2-556EDCA7F6EF}" dt="2024-05-11T20:25:59.188" v="312" actId="21"/>
          <ac:picMkLst>
            <pc:docMk/>
            <pc:sldMk cId="2431907764" sldId="264"/>
            <ac:picMk id="14" creationId="{65FA79A0-F60B-428D-A168-57685C7F48BE}"/>
          </ac:picMkLst>
        </pc:picChg>
      </pc:sldChg>
      <pc:sldChg chg="addSp delSp modSp add mod delAnim modAnim">
        <pc:chgData name="JJ HU" userId="f9cbafaa3520ff22" providerId="LiveId" clId="{10CE6E02-C530-4146-87A2-556EDCA7F6EF}" dt="2024-05-10T20:23:06.958" v="208" actId="1036"/>
        <pc:sldMkLst>
          <pc:docMk/>
          <pc:sldMk cId="541546694" sldId="265"/>
        </pc:sldMkLst>
        <pc:spChg chg="mod">
          <ac:chgData name="JJ HU" userId="f9cbafaa3520ff22" providerId="LiveId" clId="{10CE6E02-C530-4146-87A2-556EDCA7F6EF}" dt="2024-05-10T20:22:45.191" v="197" actId="20577"/>
          <ac:spMkLst>
            <pc:docMk/>
            <pc:sldMk cId="541546694" sldId="265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0T20:22:49.199" v="198" actId="478"/>
          <ac:spMkLst>
            <pc:docMk/>
            <pc:sldMk cId="541546694" sldId="265"/>
            <ac:spMk id="5" creationId="{33E5A753-400B-4D3F-ADB7-1401B9D510ED}"/>
          </ac:spMkLst>
        </pc:spChg>
        <pc:spChg chg="del">
          <ac:chgData name="JJ HU" userId="f9cbafaa3520ff22" providerId="LiveId" clId="{10CE6E02-C530-4146-87A2-556EDCA7F6EF}" dt="2024-05-10T20:22:49.199" v="198" actId="478"/>
          <ac:spMkLst>
            <pc:docMk/>
            <pc:sldMk cId="541546694" sldId="265"/>
            <ac:spMk id="7" creationId="{757F8165-56C0-4338-B8DE-4926BE87A2C6}"/>
          </ac:spMkLst>
        </pc:spChg>
        <pc:spChg chg="add mod">
          <ac:chgData name="JJ HU" userId="f9cbafaa3520ff22" providerId="LiveId" clId="{10CE6E02-C530-4146-87A2-556EDCA7F6EF}" dt="2024-05-10T20:23:06.958" v="208" actId="1036"/>
          <ac:spMkLst>
            <pc:docMk/>
            <pc:sldMk cId="541546694" sldId="265"/>
            <ac:spMk id="15" creationId="{77092A73-6D67-4739-A56B-1A2DD75A40B3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18" creationId="{523DAFBF-EA3D-4CE7-8286-3FE555E763D2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1" creationId="{4F7BE795-5455-4762-AA4E-6EE7C5C65BF0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2" creationId="{F3F58423-F614-40D6-8411-D9755E58C548}"/>
          </ac:spMkLst>
        </pc:spChg>
        <pc:spChg chg="mod">
          <ac:chgData name="JJ HU" userId="f9cbafaa3520ff22" providerId="LiveId" clId="{10CE6E02-C530-4146-87A2-556EDCA7F6EF}" dt="2024-05-10T20:22:55.913" v="199"/>
          <ac:spMkLst>
            <pc:docMk/>
            <pc:sldMk cId="541546694" sldId="265"/>
            <ac:spMk id="23" creationId="{4BD4B5B6-F0AA-4864-8DB9-1C5E52531A8D}"/>
          </ac:spMkLst>
        </pc:spChg>
        <pc:grpChg chg="del">
          <ac:chgData name="JJ HU" userId="f9cbafaa3520ff22" providerId="LiveId" clId="{10CE6E02-C530-4146-87A2-556EDCA7F6EF}" dt="2024-05-10T20:22:49.199" v="198" actId="478"/>
          <ac:grpSpMkLst>
            <pc:docMk/>
            <pc:sldMk cId="541546694" sldId="265"/>
            <ac:grpSpMk id="9" creationId="{DC7CEC38-9A0F-43D5-B6CD-A3385DB6E3E1}"/>
          </ac:grpSpMkLst>
        </pc:grpChg>
        <pc:grpChg chg="add mod">
          <ac:chgData name="JJ HU" userId="f9cbafaa3520ff22" providerId="LiveId" clId="{10CE6E02-C530-4146-87A2-556EDCA7F6EF}" dt="2024-05-10T20:23:06.958" v="208" actId="1036"/>
          <ac:grpSpMkLst>
            <pc:docMk/>
            <pc:sldMk cId="541546694" sldId="265"/>
            <ac:grpSpMk id="16" creationId="{30597A3F-A3F9-4DA5-A3A4-6C7EAADB21AC}"/>
          </ac:grpSpMkLst>
        </pc:grpChg>
        <pc:graphicFrameChg chg="add mod">
          <ac:chgData name="JJ HU" userId="f9cbafaa3520ff22" providerId="LiveId" clId="{10CE6E02-C530-4146-87A2-556EDCA7F6EF}" dt="2024-05-10T20:23:06.958" v="208" actId="1036"/>
          <ac:graphicFrameMkLst>
            <pc:docMk/>
            <pc:sldMk cId="541546694" sldId="265"/>
            <ac:graphicFrameMk id="14" creationId="{D975E20C-D3D6-4991-B9F0-DB61FED8CE7C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17" creationId="{180E39FF-7027-4E39-A588-E555C2F3AA3D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19" creationId="{DA8670C7-F7C5-4442-9119-8FEFFDE105E3}"/>
          </ac:graphicFrameMkLst>
        </pc:graphicFrameChg>
        <pc:graphicFrameChg chg="mod">
          <ac:chgData name="JJ HU" userId="f9cbafaa3520ff22" providerId="LiveId" clId="{10CE6E02-C530-4146-87A2-556EDCA7F6EF}" dt="2024-05-10T20:22:55.913" v="199"/>
          <ac:graphicFrameMkLst>
            <pc:docMk/>
            <pc:sldMk cId="541546694" sldId="265"/>
            <ac:graphicFrameMk id="20" creationId="{B16D3632-D19F-435B-B5CE-BD02BBF28E59}"/>
          </ac:graphicFrameMkLst>
        </pc:graphicFrameChg>
        <pc:picChg chg="del">
          <ac:chgData name="JJ HU" userId="f9cbafaa3520ff22" providerId="LiveId" clId="{10CE6E02-C530-4146-87A2-556EDCA7F6EF}" dt="2024-05-10T20:22:49.199" v="198" actId="478"/>
          <ac:picMkLst>
            <pc:docMk/>
            <pc:sldMk cId="541546694" sldId="265"/>
            <ac:picMk id="6" creationId="{9BD8F52C-7201-4866-8D6D-68C6EB8F02E8}"/>
          </ac:picMkLst>
        </pc:picChg>
        <pc:picChg chg="del">
          <ac:chgData name="JJ HU" userId="f9cbafaa3520ff22" providerId="LiveId" clId="{10CE6E02-C530-4146-87A2-556EDCA7F6EF}" dt="2024-05-10T20:22:49.199" v="198" actId="478"/>
          <ac:picMkLst>
            <pc:docMk/>
            <pc:sldMk cId="541546694" sldId="265"/>
            <ac:picMk id="8" creationId="{3FB349BC-EF16-4351-9EFF-299FDCC29BD7}"/>
          </ac:picMkLst>
        </pc:picChg>
      </pc:sldChg>
      <pc:sldChg chg="addSp delSp modSp add mod delAnim modAnim">
        <pc:chgData name="JJ HU" userId="f9cbafaa3520ff22" providerId="LiveId" clId="{10CE6E02-C530-4146-87A2-556EDCA7F6EF}" dt="2024-05-11T18:28:04.606" v="224" actId="1076"/>
        <pc:sldMkLst>
          <pc:docMk/>
          <pc:sldMk cId="2860067457" sldId="266"/>
        </pc:sldMkLst>
        <pc:spChg chg="mod">
          <ac:chgData name="JJ HU" userId="f9cbafaa3520ff22" providerId="LiveId" clId="{10CE6E02-C530-4146-87A2-556EDCA7F6EF}" dt="2024-05-11T18:27:11.640" v="220" actId="20577"/>
          <ac:spMkLst>
            <pc:docMk/>
            <pc:sldMk cId="2860067457" sldId="266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1T18:27:08.239" v="210" actId="478"/>
          <ac:spMkLst>
            <pc:docMk/>
            <pc:sldMk cId="2860067457" sldId="266"/>
            <ac:spMk id="15" creationId="{77092A73-6D67-4739-A56B-1A2DD75A40B3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26" creationId="{416284DC-B239-4EB1-A9C8-BE97115B5B06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28" creationId="{D3D2D9A9-9903-4037-91D0-CE92427E7D27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29" creationId="{22A0D856-AD30-4C70-84BB-CC799B9C2B19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31" creationId="{9CCCFBE3-EBC0-4EDB-926F-FCB4F4ACEEAF}"/>
          </ac:spMkLst>
        </pc:spChg>
        <pc:spChg chg="mod">
          <ac:chgData name="JJ HU" userId="f9cbafaa3520ff22" providerId="LiveId" clId="{10CE6E02-C530-4146-87A2-556EDCA7F6EF}" dt="2024-05-11T18:27:36.676" v="221"/>
          <ac:spMkLst>
            <pc:docMk/>
            <pc:sldMk cId="2860067457" sldId="266"/>
            <ac:spMk id="32" creationId="{B178AA89-A268-44F4-A653-43EED03E40CA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4" creationId="{82A3A00F-FFA9-47F0-AD4A-B73348F0EB35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5" creationId="{218E5D4B-54F0-474A-A238-77AC322EF10D}"/>
          </ac:spMkLst>
        </pc:spChg>
        <pc:spChg chg="add mod">
          <ac:chgData name="JJ HU" userId="f9cbafaa3520ff22" providerId="LiveId" clId="{10CE6E02-C530-4146-87A2-556EDCA7F6EF}" dt="2024-05-11T18:28:04.606" v="224" actId="1076"/>
          <ac:spMkLst>
            <pc:docMk/>
            <pc:sldMk cId="2860067457" sldId="266"/>
            <ac:spMk id="36" creationId="{8409F28D-230E-4D49-903B-266405D92B52}"/>
          </ac:spMkLst>
        </pc:spChg>
        <pc:grpChg chg="del">
          <ac:chgData name="JJ HU" userId="f9cbafaa3520ff22" providerId="LiveId" clId="{10CE6E02-C530-4146-87A2-556EDCA7F6EF}" dt="2024-05-11T18:27:08.239" v="210" actId="478"/>
          <ac:grpSpMkLst>
            <pc:docMk/>
            <pc:sldMk cId="2860067457" sldId="266"/>
            <ac:grpSpMk id="16" creationId="{30597A3F-A3F9-4DA5-A3A4-6C7EAADB21AC}"/>
          </ac:grpSpMkLst>
        </pc:grpChg>
        <pc:grpChg chg="add mod">
          <ac:chgData name="JJ HU" userId="f9cbafaa3520ff22" providerId="LiveId" clId="{10CE6E02-C530-4146-87A2-556EDCA7F6EF}" dt="2024-05-11T18:28:04.606" v="224" actId="1076"/>
          <ac:grpSpMkLst>
            <pc:docMk/>
            <pc:sldMk cId="2860067457" sldId="266"/>
            <ac:grpSpMk id="27" creationId="{339A7A1A-6127-4228-A10F-B27892A34478}"/>
          </ac:grpSpMkLst>
        </pc:grpChg>
        <pc:grpChg chg="add mod">
          <ac:chgData name="JJ HU" userId="f9cbafaa3520ff22" providerId="LiveId" clId="{10CE6E02-C530-4146-87A2-556EDCA7F6EF}" dt="2024-05-11T18:28:04.606" v="224" actId="1076"/>
          <ac:grpSpMkLst>
            <pc:docMk/>
            <pc:sldMk cId="2860067457" sldId="266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18:27:08.239" v="210" actId="478"/>
          <ac:graphicFrameMkLst>
            <pc:docMk/>
            <pc:sldMk cId="2860067457" sldId="266"/>
            <ac:graphicFrameMk id="14" creationId="{D975E20C-D3D6-4991-B9F0-DB61FED8CE7C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24" creationId="{00CBB4D3-031F-4E44-B0E9-0B3B601F998B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25" creationId="{382E67E4-D5D7-4C88-9110-11B023E93FA9}"/>
          </ac:graphicFrameMkLst>
        </pc:graphicFrameChg>
        <pc:graphicFrameChg chg="add mod">
          <ac:chgData name="JJ HU" userId="f9cbafaa3520ff22" providerId="LiveId" clId="{10CE6E02-C530-4146-87A2-556EDCA7F6EF}" dt="2024-05-11T18:28:04.606" v="224" actId="1076"/>
          <ac:graphicFrameMkLst>
            <pc:docMk/>
            <pc:sldMk cId="2860067457" sldId="266"/>
            <ac:graphicFrameMk id="33" creationId="{1FADA4F0-2905-45A8-85F3-F3E6189A83FA}"/>
          </ac:graphicFrameMkLst>
        </pc:graphicFrame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557289431" sldId="266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590575639" sldId="267"/>
        </pc:sldMkLst>
      </pc:sldChg>
      <pc:sldChg chg="addSp delSp modSp add mod delAnim">
        <pc:chgData name="JJ HU" userId="f9cbafaa3520ff22" providerId="LiveId" clId="{10CE6E02-C530-4146-87A2-556EDCA7F6EF}" dt="2024-05-11T18:32:12.898" v="245" actId="21"/>
        <pc:sldMkLst>
          <pc:docMk/>
          <pc:sldMk cId="3691847120" sldId="267"/>
        </pc:sldMkLst>
        <pc:spChg chg="mod">
          <ac:chgData name="JJ HU" userId="f9cbafaa3520ff22" providerId="LiveId" clId="{10CE6E02-C530-4146-87A2-556EDCA7F6EF}" dt="2024-05-11T18:31:32.641" v="229"/>
          <ac:spMkLst>
            <pc:docMk/>
            <pc:sldMk cId="3691847120" sldId="267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18" creationId="{84FB71CA-EDB3-4150-9749-60D9D5E32BE2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19" creationId="{B5DD4F3A-4D46-4274-A458-495DEBD76C1E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20" creationId="{9551C8C7-BF60-4437-9E1E-7A525A5EF705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21" creationId="{838DCE43-D9EA-458D-95B3-07B6C99EFB42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26" creationId="{416284DC-B239-4EB1-A9C8-BE97115B5B06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4" creationId="{82A3A00F-FFA9-47F0-AD4A-B73348F0EB35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5" creationId="{218E5D4B-54F0-474A-A238-77AC322EF10D}"/>
          </ac:spMkLst>
        </pc:spChg>
        <pc:spChg chg="del">
          <ac:chgData name="JJ HU" userId="f9cbafaa3520ff22" providerId="LiveId" clId="{10CE6E02-C530-4146-87A2-556EDCA7F6EF}" dt="2024-05-11T18:31:24.033" v="226" actId="478"/>
          <ac:spMkLst>
            <pc:docMk/>
            <pc:sldMk cId="3691847120" sldId="267"/>
            <ac:spMk id="36" creationId="{8409F28D-230E-4D49-903B-266405D92B52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1" creationId="{ADF0022D-372F-478A-8864-915BEA86454A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2" creationId="{3139FC60-1A13-46ED-A985-6387AEA50537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4" creationId="{59324FA2-FF37-4990-966A-56BA7AB2CDF7}"/>
          </ac:spMkLst>
        </pc:spChg>
        <pc:spChg chg="add mod">
          <ac:chgData name="JJ HU" userId="f9cbafaa3520ff22" providerId="LiveId" clId="{10CE6E02-C530-4146-87A2-556EDCA7F6EF}" dt="2024-05-11T18:31:45.528" v="231" actId="1076"/>
          <ac:spMkLst>
            <pc:docMk/>
            <pc:sldMk cId="3691847120" sldId="267"/>
            <ac:spMk id="45" creationId="{4FDDDB23-4062-4413-A0E4-99FD6F3F2B0E}"/>
          </ac:spMkLst>
        </pc:spChg>
        <pc:spChg chg="add mod">
          <ac:chgData name="JJ HU" userId="f9cbafaa3520ff22" providerId="LiveId" clId="{10CE6E02-C530-4146-87A2-556EDCA7F6EF}" dt="2024-05-11T18:32:12.898" v="245" actId="21"/>
          <ac:spMkLst>
            <pc:docMk/>
            <pc:sldMk cId="3691847120" sldId="267"/>
            <ac:spMk id="46" creationId="{07C69DFD-8518-4A83-9592-6A773F259085}"/>
          </ac:spMkLst>
        </pc:spChg>
        <pc:grpChg chg="del">
          <ac:chgData name="JJ HU" userId="f9cbafaa3520ff22" providerId="LiveId" clId="{10CE6E02-C530-4146-87A2-556EDCA7F6EF}" dt="2024-05-11T18:31:24.033" v="226" actId="478"/>
          <ac:grpSpMkLst>
            <pc:docMk/>
            <pc:sldMk cId="3691847120" sldId="267"/>
            <ac:grpSpMk id="27" creationId="{339A7A1A-6127-4228-A10F-B27892A34478}"/>
          </ac:grpSpMkLst>
        </pc:grpChg>
        <pc:grpChg chg="del">
          <ac:chgData name="JJ HU" userId="f9cbafaa3520ff22" providerId="LiveId" clId="{10CE6E02-C530-4146-87A2-556EDCA7F6EF}" dt="2024-05-11T18:31:24.033" v="226" actId="478"/>
          <ac:grpSpMkLst>
            <pc:docMk/>
            <pc:sldMk cId="3691847120" sldId="267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24" creationId="{00CBB4D3-031F-4E44-B0E9-0B3B601F998B}"/>
          </ac:graphicFrameMkLst>
        </pc:graphicFrame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25" creationId="{382E67E4-D5D7-4C88-9110-11B023E93FA9}"/>
          </ac:graphicFrameMkLst>
        </pc:graphicFrameChg>
        <pc:graphicFrameChg chg="del">
          <ac:chgData name="JJ HU" userId="f9cbafaa3520ff22" providerId="LiveId" clId="{10CE6E02-C530-4146-87A2-556EDCA7F6EF}" dt="2024-05-11T18:31:24.033" v="226" actId="478"/>
          <ac:graphicFrameMkLst>
            <pc:docMk/>
            <pc:sldMk cId="3691847120" sldId="267"/>
            <ac:graphicFrameMk id="33" creationId="{1FADA4F0-2905-45A8-85F3-F3E6189A83FA}"/>
          </ac:graphicFrameMkLst>
        </pc:graphicFrameChg>
        <pc:picChg chg="add mod">
          <ac:chgData name="JJ HU" userId="f9cbafaa3520ff22" providerId="LiveId" clId="{10CE6E02-C530-4146-87A2-556EDCA7F6EF}" dt="2024-05-11T18:31:45.528" v="231" actId="1076"/>
          <ac:picMkLst>
            <pc:docMk/>
            <pc:sldMk cId="3691847120" sldId="267"/>
            <ac:picMk id="17" creationId="{D5A26EA2-37E9-4B8C-B8D0-79FD26FA9560}"/>
          </ac:picMkLst>
        </pc:pic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22" creationId="{515D0335-37B1-4155-9154-910395311915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23" creationId="{7F1EE67E-ACAF-4355-84C4-FA7EDF84AF01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7" creationId="{2461CBFF-0DBF-4651-822E-5A82B9873519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8" creationId="{12D3C43F-2E43-4E2B-A7F0-B4B9878A4BFD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39" creationId="{7000E8F0-47C9-4EB9-B8A5-8FA25582F632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40" creationId="{706BD45B-A882-4973-9343-6A0AF99AFD30}"/>
          </ac:cxnSpMkLst>
        </pc:cxnChg>
        <pc:cxnChg chg="add mod">
          <ac:chgData name="JJ HU" userId="f9cbafaa3520ff22" providerId="LiveId" clId="{10CE6E02-C530-4146-87A2-556EDCA7F6EF}" dt="2024-05-11T18:31:45.528" v="231" actId="1076"/>
          <ac:cxnSpMkLst>
            <pc:docMk/>
            <pc:sldMk cId="3691847120" sldId="267"/>
            <ac:cxnSpMk id="43" creationId="{36476D72-A918-4862-97D5-02779DE92EB1}"/>
          </ac:cxnSpMkLst>
        </pc:cxn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544337470" sldId="268"/>
        </pc:sldMkLst>
      </pc:sldChg>
      <pc:sldChg chg="addSp delSp modSp add mod delAnim modAnim">
        <pc:chgData name="JJ HU" userId="f9cbafaa3520ff22" providerId="LiveId" clId="{10CE6E02-C530-4146-87A2-556EDCA7F6EF}" dt="2024-05-11T18:57:23.248" v="306" actId="1076"/>
        <pc:sldMkLst>
          <pc:docMk/>
          <pc:sldMk cId="2975044942" sldId="268"/>
        </pc:sldMkLst>
        <pc:spChg chg="mod">
          <ac:chgData name="JJ HU" userId="f9cbafaa3520ff22" providerId="LiveId" clId="{10CE6E02-C530-4146-87A2-556EDCA7F6EF}" dt="2024-05-11T18:56:39.454" v="298" actId="20577"/>
          <ac:spMkLst>
            <pc:docMk/>
            <pc:sldMk cId="2975044942" sldId="268"/>
            <ac:spMk id="2" creationId="{623EACC2-5C33-4CE0-B7B1-88778BFE3BDB}"/>
          </ac:spMkLst>
        </pc:spChg>
        <pc:spChg chg="del">
          <ac:chgData name="JJ HU" userId="f9cbafaa3520ff22" providerId="LiveId" clId="{10CE6E02-C530-4146-87A2-556EDCA7F6EF}" dt="2024-05-11T18:56:48.432" v="299" actId="478"/>
          <ac:spMkLst>
            <pc:docMk/>
            <pc:sldMk cId="2975044942" sldId="268"/>
            <ac:spMk id="15" creationId="{77092A73-6D67-4739-A56B-1A2DD75A40B3}"/>
          </ac:spMkLst>
        </pc:spChg>
        <pc:grpChg chg="del">
          <ac:chgData name="JJ HU" userId="f9cbafaa3520ff22" providerId="LiveId" clId="{10CE6E02-C530-4146-87A2-556EDCA7F6EF}" dt="2024-05-11T18:56:48.432" v="299" actId="478"/>
          <ac:grpSpMkLst>
            <pc:docMk/>
            <pc:sldMk cId="2975044942" sldId="268"/>
            <ac:grpSpMk id="16" creationId="{30597A3F-A3F9-4DA5-A3A4-6C7EAADB21AC}"/>
          </ac:grpSpMkLst>
        </pc:grpChg>
        <pc:graphicFrameChg chg="del">
          <ac:chgData name="JJ HU" userId="f9cbafaa3520ff22" providerId="LiveId" clId="{10CE6E02-C530-4146-87A2-556EDCA7F6EF}" dt="2024-05-11T18:56:48.432" v="299" actId="478"/>
          <ac:graphicFrameMkLst>
            <pc:docMk/>
            <pc:sldMk cId="2975044942" sldId="268"/>
            <ac:graphicFrameMk id="14" creationId="{D975E20C-D3D6-4991-B9F0-DB61FED8CE7C}"/>
          </ac:graphicFrameMkLst>
        </pc:graphicFrameChg>
        <pc:picChg chg="add mod">
          <ac:chgData name="JJ HU" userId="f9cbafaa3520ff22" providerId="LiveId" clId="{10CE6E02-C530-4146-87A2-556EDCA7F6EF}" dt="2024-05-11T18:57:23.248" v="306" actId="1076"/>
          <ac:picMkLst>
            <pc:docMk/>
            <pc:sldMk cId="2975044942" sldId="268"/>
            <ac:picMk id="3" creationId="{87CE033F-F43F-4F77-8386-DA2776F40415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82398312" sldId="269"/>
        </pc:sldMkLst>
      </pc:sldChg>
      <pc:sldChg chg="addSp delSp modSp add mod ord delAnim">
        <pc:chgData name="JJ HU" userId="f9cbafaa3520ff22" providerId="LiveId" clId="{10CE6E02-C530-4146-87A2-556EDCA7F6EF}" dt="2024-05-11T20:27:51.627" v="383" actId="1037"/>
        <pc:sldMkLst>
          <pc:docMk/>
          <pc:sldMk cId="3870202698" sldId="269"/>
        </pc:sldMkLst>
        <pc:spChg chg="mod">
          <ac:chgData name="JJ HU" userId="f9cbafaa3520ff22" providerId="LiveId" clId="{10CE6E02-C530-4146-87A2-556EDCA7F6EF}" dt="2024-05-11T20:26:54.211" v="356" actId="20577"/>
          <ac:spMkLst>
            <pc:docMk/>
            <pc:sldMk cId="3870202698" sldId="269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1T20:27:51.627" v="383" actId="1037"/>
          <ac:spMkLst>
            <pc:docMk/>
            <pc:sldMk cId="3870202698" sldId="269"/>
            <ac:spMk id="18" creationId="{C860CB4C-4146-4F45-857E-7FF555339C39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26" creationId="{416284DC-B239-4EB1-A9C8-BE97115B5B06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4" creationId="{82A3A00F-FFA9-47F0-AD4A-B73348F0EB35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5" creationId="{218E5D4B-54F0-474A-A238-77AC322EF10D}"/>
          </ac:spMkLst>
        </pc:spChg>
        <pc:spChg chg="del">
          <ac:chgData name="JJ HU" userId="f9cbafaa3520ff22" providerId="LiveId" clId="{10CE6E02-C530-4146-87A2-556EDCA7F6EF}" dt="2024-05-11T20:26:11.100" v="314" actId="478"/>
          <ac:spMkLst>
            <pc:docMk/>
            <pc:sldMk cId="3870202698" sldId="269"/>
            <ac:spMk id="36" creationId="{8409F28D-230E-4D49-903B-266405D92B52}"/>
          </ac:spMkLst>
        </pc:spChg>
        <pc:grpChg chg="del">
          <ac:chgData name="JJ HU" userId="f9cbafaa3520ff22" providerId="LiveId" clId="{10CE6E02-C530-4146-87A2-556EDCA7F6EF}" dt="2024-05-11T20:26:11.100" v="314" actId="478"/>
          <ac:grpSpMkLst>
            <pc:docMk/>
            <pc:sldMk cId="3870202698" sldId="269"/>
            <ac:grpSpMk id="27" creationId="{339A7A1A-6127-4228-A10F-B27892A34478}"/>
          </ac:grpSpMkLst>
        </pc:grpChg>
        <pc:grpChg chg="del">
          <ac:chgData name="JJ HU" userId="f9cbafaa3520ff22" providerId="LiveId" clId="{10CE6E02-C530-4146-87A2-556EDCA7F6EF}" dt="2024-05-11T20:26:11.100" v="314" actId="478"/>
          <ac:grpSpMkLst>
            <pc:docMk/>
            <pc:sldMk cId="3870202698" sldId="269"/>
            <ac:grpSpMk id="30" creationId="{778B58D5-0475-4033-B97E-4AF53A3E8786}"/>
          </ac:grpSpMkLst>
        </pc:grp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24" creationId="{00CBB4D3-031F-4E44-B0E9-0B3B601F998B}"/>
          </ac:graphicFrameMkLst>
        </pc:graphicFrame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25" creationId="{382E67E4-D5D7-4C88-9110-11B023E93FA9}"/>
          </ac:graphicFrameMkLst>
        </pc:graphicFrameChg>
        <pc:graphicFrameChg chg="del">
          <ac:chgData name="JJ HU" userId="f9cbafaa3520ff22" providerId="LiveId" clId="{10CE6E02-C530-4146-87A2-556EDCA7F6EF}" dt="2024-05-11T20:26:11.100" v="314" actId="478"/>
          <ac:graphicFrameMkLst>
            <pc:docMk/>
            <pc:sldMk cId="3870202698" sldId="269"/>
            <ac:graphicFrameMk id="33" creationId="{1FADA4F0-2905-45A8-85F3-F3E6189A83FA}"/>
          </ac:graphicFrameMkLst>
        </pc:graphicFrameChg>
        <pc:picChg chg="add mod">
          <ac:chgData name="JJ HU" userId="f9cbafaa3520ff22" providerId="LiveId" clId="{10CE6E02-C530-4146-87A2-556EDCA7F6EF}" dt="2024-05-11T20:27:04.442" v="360" actId="1076"/>
          <ac:picMkLst>
            <pc:docMk/>
            <pc:sldMk cId="3870202698" sldId="269"/>
            <ac:picMk id="3" creationId="{6DED9323-21CB-49F0-9EAF-3E89D27382F6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365640220" sldId="270"/>
        </pc:sldMkLst>
      </pc:sldChg>
      <pc:sldChg chg="addSp delSp modSp add mod">
        <pc:chgData name="JJ HU" userId="f9cbafaa3520ff22" providerId="LiveId" clId="{10CE6E02-C530-4146-87A2-556EDCA7F6EF}" dt="2024-05-11T20:55:09.823" v="772" actId="1038"/>
        <pc:sldMkLst>
          <pc:docMk/>
          <pc:sldMk cId="3616625270" sldId="270"/>
        </pc:sldMkLst>
        <pc:spChg chg="add mod">
          <ac:chgData name="JJ HU" userId="f9cbafaa3520ff22" providerId="LiveId" clId="{10CE6E02-C530-4146-87A2-556EDCA7F6EF}" dt="2024-05-11T20:48:53.945" v="687" actId="20577"/>
          <ac:spMkLst>
            <pc:docMk/>
            <pc:sldMk cId="3616625270" sldId="270"/>
            <ac:spMk id="5" creationId="{1B340C0A-2F4F-4EE3-8CC0-FB679807D489}"/>
          </ac:spMkLst>
        </pc:spChg>
        <pc:spChg chg="add mod">
          <ac:chgData name="JJ HU" userId="f9cbafaa3520ff22" providerId="LiveId" clId="{10CE6E02-C530-4146-87A2-556EDCA7F6EF}" dt="2024-05-11T20:53:51.582" v="727" actId="2085"/>
          <ac:spMkLst>
            <pc:docMk/>
            <pc:sldMk cId="3616625270" sldId="270"/>
            <ac:spMk id="7" creationId="{2CE3C13E-C890-46D0-A777-EAB41408B9D1}"/>
          </ac:spMkLst>
        </pc:spChg>
        <pc:spChg chg="add mod">
          <ac:chgData name="JJ HU" userId="f9cbafaa3520ff22" providerId="LiveId" clId="{10CE6E02-C530-4146-87A2-556EDCA7F6EF}" dt="2024-05-11T20:52:32.583" v="715" actId="1037"/>
          <ac:spMkLst>
            <pc:docMk/>
            <pc:sldMk cId="3616625270" sldId="270"/>
            <ac:spMk id="8" creationId="{BA72105E-3D0A-4185-83FC-0258F921AABD}"/>
          </ac:spMkLst>
        </pc:spChg>
        <pc:spChg chg="add del">
          <ac:chgData name="JJ HU" userId="f9cbafaa3520ff22" providerId="LiveId" clId="{10CE6E02-C530-4146-87A2-556EDCA7F6EF}" dt="2024-05-11T20:53:06.102" v="717" actId="22"/>
          <ac:spMkLst>
            <pc:docMk/>
            <pc:sldMk cId="3616625270" sldId="270"/>
            <ac:spMk id="10" creationId="{063AEB9B-56E6-4981-BBE0-DDE44EC17D63}"/>
          </ac:spMkLst>
        </pc:spChg>
        <pc:spChg chg="add mod">
          <ac:chgData name="JJ HU" userId="f9cbafaa3520ff22" providerId="LiveId" clId="{10CE6E02-C530-4146-87A2-556EDCA7F6EF}" dt="2024-05-11T20:55:09.823" v="772" actId="1038"/>
          <ac:spMkLst>
            <pc:docMk/>
            <pc:sldMk cId="3616625270" sldId="270"/>
            <ac:spMk id="13" creationId="{86DC6FF1-12D3-4CAA-B0A5-4ECAB34788EF}"/>
          </ac:spMkLst>
        </pc:spChg>
        <pc:picChg chg="add mod">
          <ac:chgData name="JJ HU" userId="f9cbafaa3520ff22" providerId="LiveId" clId="{10CE6E02-C530-4146-87A2-556EDCA7F6EF}" dt="2024-05-11T20:54:36.695" v="761" actId="571"/>
          <ac:picMkLst>
            <pc:docMk/>
            <pc:sldMk cId="3616625270" sldId="270"/>
            <ac:picMk id="14" creationId="{AFE69341-7EF6-49D2-9413-3EE02425BC2C}"/>
          </ac:picMkLst>
        </pc:picChg>
        <pc:picChg chg="add del">
          <ac:chgData name="JJ HU" userId="f9cbafaa3520ff22" providerId="LiveId" clId="{10CE6E02-C530-4146-87A2-556EDCA7F6EF}" dt="2024-05-11T20:47:21.495" v="570"/>
          <ac:picMkLst>
            <pc:docMk/>
            <pc:sldMk cId="3616625270" sldId="270"/>
            <ac:picMk id="10242" creationId="{22E3D4BC-B004-44A4-8A50-CD89D79A90CB}"/>
          </ac:picMkLst>
        </pc:picChg>
        <pc:picChg chg="add mod">
          <ac:chgData name="JJ HU" userId="f9cbafaa3520ff22" providerId="LiveId" clId="{10CE6E02-C530-4146-87A2-556EDCA7F6EF}" dt="2024-05-11T20:52:32.583" v="715" actId="1037"/>
          <ac:picMkLst>
            <pc:docMk/>
            <pc:sldMk cId="3616625270" sldId="270"/>
            <ac:picMk id="10244" creationId="{69A0A932-8DD2-4387-9423-D90861C3EBC4}"/>
          </ac:picMkLst>
        </pc:picChg>
        <pc:picChg chg="add mod">
          <ac:chgData name="JJ HU" userId="f9cbafaa3520ff22" providerId="LiveId" clId="{10CE6E02-C530-4146-87A2-556EDCA7F6EF}" dt="2024-05-11T20:55:06.632" v="766" actId="1076"/>
          <ac:picMkLst>
            <pc:docMk/>
            <pc:sldMk cId="3616625270" sldId="270"/>
            <ac:picMk id="10246" creationId="{7C060208-6235-4D00-A391-0D52591F5966}"/>
          </ac:picMkLst>
        </pc:picChg>
      </pc:sldChg>
      <pc:sldChg chg="addSp modSp add mod">
        <pc:chgData name="JJ HU" userId="f9cbafaa3520ff22" providerId="LiveId" clId="{10CE6E02-C530-4146-87A2-556EDCA7F6EF}" dt="2024-05-12T00:09:42.145" v="1303" actId="1076"/>
        <pc:sldMkLst>
          <pc:docMk/>
          <pc:sldMk cId="1988550185" sldId="271"/>
        </pc:sldMkLst>
        <pc:spChg chg="mod">
          <ac:chgData name="JJ HU" userId="f9cbafaa3520ff22" providerId="LiveId" clId="{10CE6E02-C530-4146-87A2-556EDCA7F6EF}" dt="2024-05-11T20:32:34.614" v="427" actId="20577"/>
          <ac:spMkLst>
            <pc:docMk/>
            <pc:sldMk cId="1988550185" sldId="271"/>
            <ac:spMk id="2" creationId="{623EACC2-5C33-4CE0-B7B1-88778BFE3BDB}"/>
          </ac:spMkLst>
        </pc:spChg>
        <pc:spChg chg="add mod">
          <ac:chgData name="JJ HU" userId="f9cbafaa3520ff22" providerId="LiveId" clId="{10CE6E02-C530-4146-87A2-556EDCA7F6EF}" dt="2024-05-12T00:09:42.145" v="1303" actId="1076"/>
          <ac:spMkLst>
            <pc:docMk/>
            <pc:sldMk cId="1988550185" sldId="271"/>
            <ac:spMk id="3" creationId="{03B6A8C5-C28D-466C-8F30-42107BAFFBCD}"/>
          </ac:spMkLst>
        </pc:spChg>
        <pc:spChg chg="add mod">
          <ac:chgData name="JJ HU" userId="f9cbafaa3520ff22" providerId="LiveId" clId="{10CE6E02-C530-4146-87A2-556EDCA7F6EF}" dt="2024-05-11T20:33:55.248" v="451" actId="1076"/>
          <ac:spMkLst>
            <pc:docMk/>
            <pc:sldMk cId="1988550185" sldId="271"/>
            <ac:spMk id="7" creationId="{14114579-EF3A-4704-932A-54BC815361EF}"/>
          </ac:spMkLst>
        </pc:spChg>
        <pc:picChg chg="add mod">
          <ac:chgData name="JJ HU" userId="f9cbafaa3520ff22" providerId="LiveId" clId="{10CE6E02-C530-4146-87A2-556EDCA7F6EF}" dt="2024-05-12T00:09:40.277" v="1302" actId="1076"/>
          <ac:picMkLst>
            <pc:docMk/>
            <pc:sldMk cId="1988550185" sldId="271"/>
            <ac:picMk id="9218" creationId="{C9655BCF-650D-4193-A7C9-F2555E01F795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138706697" sldId="271"/>
        </pc:sldMkLst>
      </pc:sldChg>
      <pc:sldChg chg="new del">
        <pc:chgData name="JJ HU" userId="f9cbafaa3520ff22" providerId="LiveId" clId="{10CE6E02-C530-4146-87A2-556EDCA7F6EF}" dt="2024-05-11T20:32:16.807" v="385" actId="680"/>
        <pc:sldMkLst>
          <pc:docMk/>
          <pc:sldMk cId="3946433754" sldId="271"/>
        </pc:sldMkLst>
      </pc:sldChg>
      <pc:sldChg chg="addSp delSp modSp add mod delAnim modAnim">
        <pc:chgData name="JJ HU" userId="f9cbafaa3520ff22" providerId="LiveId" clId="{10CE6E02-C530-4146-87A2-556EDCA7F6EF}" dt="2024-05-11T20:43:28.883" v="568" actId="1036"/>
        <pc:sldMkLst>
          <pc:docMk/>
          <pc:sldMk cId="646510366" sldId="272"/>
        </pc:sldMkLst>
        <pc:spChg chg="add mod">
          <ac:chgData name="JJ HU" userId="f9cbafaa3520ff22" providerId="LiveId" clId="{10CE6E02-C530-4146-87A2-556EDCA7F6EF}" dt="2024-05-11T20:43:28.883" v="568" actId="1036"/>
          <ac:spMkLst>
            <pc:docMk/>
            <pc:sldMk cId="646510366" sldId="272"/>
            <ac:spMk id="3" creationId="{28E1C21A-EC70-449E-B47D-DBB94C22B8CC}"/>
          </ac:spMkLst>
        </pc:spChg>
        <pc:picChg chg="del">
          <ac:chgData name="JJ HU" userId="f9cbafaa3520ff22" providerId="LiveId" clId="{10CE6E02-C530-4146-87A2-556EDCA7F6EF}" dt="2024-05-11T20:36:44.708" v="460" actId="478"/>
          <ac:picMkLst>
            <pc:docMk/>
            <pc:sldMk cId="646510366" sldId="272"/>
            <ac:picMk id="10" creationId="{144213A1-9522-4311-ABE6-A16057500B8A}"/>
          </ac:picMkLst>
        </pc:picChg>
        <pc:picChg chg="add mod">
          <ac:chgData name="JJ HU" userId="f9cbafaa3520ff22" providerId="LiveId" clId="{10CE6E02-C530-4146-87A2-556EDCA7F6EF}" dt="2024-05-11T20:43:28.883" v="568" actId="1036"/>
          <ac:picMkLst>
            <pc:docMk/>
            <pc:sldMk cId="646510366" sldId="272"/>
            <ac:picMk id="12290" creationId="{76A3ED6D-45FD-4304-BCDE-FED8B80C550B}"/>
          </ac:picMkLst>
        </pc:picChg>
        <pc:picChg chg="add mod">
          <ac:chgData name="JJ HU" userId="f9cbafaa3520ff22" providerId="LiveId" clId="{10CE6E02-C530-4146-87A2-556EDCA7F6EF}" dt="2024-05-11T20:43:28.883" v="568" actId="1036"/>
          <ac:picMkLst>
            <pc:docMk/>
            <pc:sldMk cId="646510366" sldId="272"/>
            <ac:picMk id="12292" creationId="{56FE6555-05B9-4AEA-BA55-A29EDDC44F0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504987240" sldId="272"/>
        </pc:sldMkLst>
      </pc:sldChg>
      <pc:sldChg chg="addSp delSp modSp add mod delAnim">
        <pc:chgData name="JJ HU" userId="f9cbafaa3520ff22" providerId="LiveId" clId="{10CE6E02-C530-4146-87A2-556EDCA7F6EF}" dt="2024-05-11T21:23:00.077" v="905" actId="1038"/>
        <pc:sldMkLst>
          <pc:docMk/>
          <pc:sldMk cId="1395765080" sldId="273"/>
        </pc:sldMkLst>
        <pc:spChg chg="mod">
          <ac:chgData name="JJ HU" userId="f9cbafaa3520ff22" providerId="LiveId" clId="{10CE6E02-C530-4146-87A2-556EDCA7F6EF}" dt="2024-05-11T21:17:10.681" v="821" actId="20577"/>
          <ac:spMkLst>
            <pc:docMk/>
            <pc:sldMk cId="1395765080" sldId="273"/>
            <ac:spMk id="2" creationId="{623EACC2-5C33-4CE0-B7B1-88778BFE3BDB}"/>
          </ac:spMkLst>
        </pc:spChg>
        <pc:spChg chg="add del mod">
          <ac:chgData name="JJ HU" userId="f9cbafaa3520ff22" providerId="LiveId" clId="{10CE6E02-C530-4146-87A2-556EDCA7F6EF}" dt="2024-05-11T21:22:36.593" v="896" actId="478"/>
          <ac:spMkLst>
            <pc:docMk/>
            <pc:sldMk cId="1395765080" sldId="273"/>
            <ac:spMk id="8" creationId="{B356BEA0-0C0A-44F3-984E-924C9C2B445A}"/>
          </ac:spMkLst>
        </pc:spChg>
        <pc:spChg chg="add mod">
          <ac:chgData name="JJ HU" userId="f9cbafaa3520ff22" providerId="LiveId" clId="{10CE6E02-C530-4146-87A2-556EDCA7F6EF}" dt="2024-05-11T21:23:00.077" v="905" actId="1038"/>
          <ac:spMkLst>
            <pc:docMk/>
            <pc:sldMk cId="1395765080" sldId="273"/>
            <ac:spMk id="9" creationId="{441D2F46-04CD-4819-8D4E-7ADF9C443D76}"/>
          </ac:spMkLst>
        </pc:spChg>
        <pc:picChg chg="del">
          <ac:chgData name="JJ HU" userId="f9cbafaa3520ff22" providerId="LiveId" clId="{10CE6E02-C530-4146-87A2-556EDCA7F6EF}" dt="2024-05-11T21:16:58.856" v="774" actId="478"/>
          <ac:picMkLst>
            <pc:docMk/>
            <pc:sldMk cId="1395765080" sldId="273"/>
            <ac:picMk id="3" creationId="{87CE033F-F43F-4F77-8386-DA2776F40415}"/>
          </ac:picMkLst>
        </pc:picChg>
        <pc:picChg chg="add del">
          <ac:chgData name="JJ HU" userId="f9cbafaa3520ff22" providerId="LiveId" clId="{10CE6E02-C530-4146-87A2-556EDCA7F6EF}" dt="2024-05-11T21:17:36.093" v="825"/>
          <ac:picMkLst>
            <pc:docMk/>
            <pc:sldMk cId="1395765080" sldId="273"/>
            <ac:picMk id="5" creationId="{1C648218-FA5D-4979-A38F-59B0B49E05BB}"/>
          </ac:picMkLst>
        </pc:picChg>
        <pc:picChg chg="add mod">
          <ac:chgData name="JJ HU" userId="f9cbafaa3520ff22" providerId="LiveId" clId="{10CE6E02-C530-4146-87A2-556EDCA7F6EF}" dt="2024-05-11T21:22:49.268" v="899" actId="14100"/>
          <ac:picMkLst>
            <pc:docMk/>
            <pc:sldMk cId="1395765080" sldId="273"/>
            <ac:picMk id="7" creationId="{068787B6-E9A4-4430-97CF-94B512632B16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404801176" sldId="273"/>
        </pc:sldMkLst>
      </pc:sldChg>
      <pc:sldChg chg="addSp delSp modSp add mod modAnim">
        <pc:chgData name="JJ HU" userId="f9cbafaa3520ff22" providerId="LiveId" clId="{10CE6E02-C530-4146-87A2-556EDCA7F6EF}" dt="2024-05-11T21:49:41.852" v="1215"/>
        <pc:sldMkLst>
          <pc:docMk/>
          <pc:sldMk cId="179151778" sldId="274"/>
        </pc:sldMkLst>
        <pc:spChg chg="del">
          <ac:chgData name="JJ HU" userId="f9cbafaa3520ff22" providerId="LiveId" clId="{10CE6E02-C530-4146-87A2-556EDCA7F6EF}" dt="2024-05-11T21:34:36.661" v="907" actId="478"/>
          <ac:spMkLst>
            <pc:docMk/>
            <pc:sldMk cId="179151778" sldId="274"/>
            <ac:spMk id="9" creationId="{441D2F46-04CD-4819-8D4E-7ADF9C443D76}"/>
          </ac:spMkLst>
        </pc:spChg>
        <pc:spChg chg="add mod">
          <ac:chgData name="JJ HU" userId="f9cbafaa3520ff22" providerId="LiveId" clId="{10CE6E02-C530-4146-87A2-556EDCA7F6EF}" dt="2024-05-11T21:49:20.053" v="1210" actId="164"/>
          <ac:spMkLst>
            <pc:docMk/>
            <pc:sldMk cId="179151778" sldId="274"/>
            <ac:spMk id="11" creationId="{E46F9E83-853B-4C0F-A04D-90CA2AFCF33F}"/>
          </ac:spMkLst>
        </pc:spChg>
        <pc:spChg chg="add mod">
          <ac:chgData name="JJ HU" userId="f9cbafaa3520ff22" providerId="LiveId" clId="{10CE6E02-C530-4146-87A2-556EDCA7F6EF}" dt="2024-05-11T21:49:24.645" v="1211" actId="164"/>
          <ac:spMkLst>
            <pc:docMk/>
            <pc:sldMk cId="179151778" sldId="274"/>
            <ac:spMk id="15" creationId="{33264A12-5B5F-4C81-B23D-8320CB2FFB62}"/>
          </ac:spMkLst>
        </pc:spChg>
        <pc:spChg chg="add mod">
          <ac:chgData name="JJ HU" userId="f9cbafaa3520ff22" providerId="LiveId" clId="{10CE6E02-C530-4146-87A2-556EDCA7F6EF}" dt="2024-05-11T21:49:30.712" v="1212" actId="164"/>
          <ac:spMkLst>
            <pc:docMk/>
            <pc:sldMk cId="179151778" sldId="274"/>
            <ac:spMk id="18" creationId="{6E689F3E-C864-4FEA-A584-326DA99963AC}"/>
          </ac:spMkLst>
        </pc:spChg>
        <pc:spChg chg="add mod">
          <ac:chgData name="JJ HU" userId="f9cbafaa3520ff22" providerId="LiveId" clId="{10CE6E02-C530-4146-87A2-556EDCA7F6EF}" dt="2024-05-11T21:47:15.094" v="1119" actId="1076"/>
          <ac:spMkLst>
            <pc:docMk/>
            <pc:sldMk cId="179151778" sldId="274"/>
            <ac:spMk id="19" creationId="{27ED3C24-D75A-48AE-A5EA-8652A567B9D8}"/>
          </ac:spMkLst>
        </pc:spChg>
        <pc:spChg chg="add mod">
          <ac:chgData name="JJ HU" userId="f9cbafaa3520ff22" providerId="LiveId" clId="{10CE6E02-C530-4146-87A2-556EDCA7F6EF}" dt="2024-05-11T21:47:50.651" v="1130" actId="1035"/>
          <ac:spMkLst>
            <pc:docMk/>
            <pc:sldMk cId="179151778" sldId="274"/>
            <ac:spMk id="20" creationId="{3DA51895-32D5-491A-B096-F87DE85D598E}"/>
          </ac:spMkLst>
        </pc:spChg>
        <pc:spChg chg="add mod">
          <ac:chgData name="JJ HU" userId="f9cbafaa3520ff22" providerId="LiveId" clId="{10CE6E02-C530-4146-87A2-556EDCA7F6EF}" dt="2024-05-11T21:49:30.712" v="1212" actId="164"/>
          <ac:spMkLst>
            <pc:docMk/>
            <pc:sldMk cId="179151778" sldId="274"/>
            <ac:spMk id="21" creationId="{EB951771-250B-409D-A629-A9B71FD768E2}"/>
          </ac:spMkLst>
        </pc:spChg>
        <pc:grpChg chg="add mod">
          <ac:chgData name="JJ HU" userId="f9cbafaa3520ff22" providerId="LiveId" clId="{10CE6E02-C530-4146-87A2-556EDCA7F6EF}" dt="2024-05-11T21:49:20.053" v="1210" actId="164"/>
          <ac:grpSpMkLst>
            <pc:docMk/>
            <pc:sldMk cId="179151778" sldId="274"/>
            <ac:grpSpMk id="22" creationId="{4FBCDC2E-E12B-43F6-8265-10D5CF0677F7}"/>
          </ac:grpSpMkLst>
        </pc:grpChg>
        <pc:grpChg chg="add mod">
          <ac:chgData name="JJ HU" userId="f9cbafaa3520ff22" providerId="LiveId" clId="{10CE6E02-C530-4146-87A2-556EDCA7F6EF}" dt="2024-05-11T21:49:24.645" v="1211" actId="164"/>
          <ac:grpSpMkLst>
            <pc:docMk/>
            <pc:sldMk cId="179151778" sldId="274"/>
            <ac:grpSpMk id="23" creationId="{A541FE7C-1E0C-4188-B181-28DF9FABA2DF}"/>
          </ac:grpSpMkLst>
        </pc:grpChg>
        <pc:grpChg chg="add mod">
          <ac:chgData name="JJ HU" userId="f9cbafaa3520ff22" providerId="LiveId" clId="{10CE6E02-C530-4146-87A2-556EDCA7F6EF}" dt="2024-05-11T21:49:30.712" v="1212" actId="164"/>
          <ac:grpSpMkLst>
            <pc:docMk/>
            <pc:sldMk cId="179151778" sldId="274"/>
            <ac:grpSpMk id="24" creationId="{702F9797-7B81-4C69-9F5F-9B3318CBBE21}"/>
          </ac:grpSpMkLst>
        </pc:grpChg>
        <pc:graphicFrameChg chg="add del mod">
          <ac:chgData name="JJ HU" userId="f9cbafaa3520ff22" providerId="LiveId" clId="{10CE6E02-C530-4146-87A2-556EDCA7F6EF}" dt="2024-05-11T21:44:24.904" v="1084" actId="478"/>
          <ac:graphicFrameMkLst>
            <pc:docMk/>
            <pc:sldMk cId="179151778" sldId="274"/>
            <ac:graphicFrameMk id="3" creationId="{473B9228-3B4C-4420-B8CC-BF653D09FD3D}"/>
          </ac:graphicFrameMkLst>
        </pc:graphicFrameChg>
        <pc:graphicFrameChg chg="add del mod">
          <ac:chgData name="JJ HU" userId="f9cbafaa3520ff22" providerId="LiveId" clId="{10CE6E02-C530-4146-87A2-556EDCA7F6EF}" dt="2024-05-11T21:44:23.866" v="1083" actId="21"/>
          <ac:graphicFrameMkLst>
            <pc:docMk/>
            <pc:sldMk cId="179151778" sldId="274"/>
            <ac:graphicFrameMk id="16" creationId="{60F3431E-D347-4172-A604-3291064F20C7}"/>
          </ac:graphicFrameMkLst>
        </pc:graphicFrameChg>
        <pc:graphicFrameChg chg="add mod ord">
          <ac:chgData name="JJ HU" userId="f9cbafaa3520ff22" providerId="LiveId" clId="{10CE6E02-C530-4146-87A2-556EDCA7F6EF}" dt="2024-05-11T21:44:28.370" v="1086" actId="167"/>
          <ac:graphicFrameMkLst>
            <pc:docMk/>
            <pc:sldMk cId="179151778" sldId="274"/>
            <ac:graphicFrameMk id="17" creationId="{20402B71-35CF-4FB0-BD6E-D02DD011A177}"/>
          </ac:graphicFrameMkLst>
        </pc:graphicFrameChg>
        <pc:picChg chg="del">
          <ac:chgData name="JJ HU" userId="f9cbafaa3520ff22" providerId="LiveId" clId="{10CE6E02-C530-4146-87A2-556EDCA7F6EF}" dt="2024-05-11T21:34:36.661" v="907" actId="478"/>
          <ac:picMkLst>
            <pc:docMk/>
            <pc:sldMk cId="179151778" sldId="274"/>
            <ac:picMk id="7" creationId="{068787B6-E9A4-4430-97CF-94B512632B16}"/>
          </ac:picMkLst>
        </pc:picChg>
        <pc:cxnChg chg="add mod">
          <ac:chgData name="JJ HU" userId="f9cbafaa3520ff22" providerId="LiveId" clId="{10CE6E02-C530-4146-87A2-556EDCA7F6EF}" dt="2024-05-11T21:49:20.053" v="1210" actId="164"/>
          <ac:cxnSpMkLst>
            <pc:docMk/>
            <pc:sldMk cId="179151778" sldId="274"/>
            <ac:cxnSpMk id="6" creationId="{3DBA826F-1957-436E-B0D4-CB3FC4F249EB}"/>
          </ac:cxnSpMkLst>
        </pc:cxnChg>
        <pc:cxnChg chg="add del mod">
          <ac:chgData name="JJ HU" userId="f9cbafaa3520ff22" providerId="LiveId" clId="{10CE6E02-C530-4146-87A2-556EDCA7F6EF}" dt="2024-05-11T21:38:57.388" v="987" actId="478"/>
          <ac:cxnSpMkLst>
            <pc:docMk/>
            <pc:sldMk cId="179151778" sldId="274"/>
            <ac:cxnSpMk id="12" creationId="{A915DCCB-8389-476B-AFD8-E949EAC5C1A7}"/>
          </ac:cxnSpMkLst>
        </pc:cxnChg>
        <pc:cxnChg chg="add mod">
          <ac:chgData name="JJ HU" userId="f9cbafaa3520ff22" providerId="LiveId" clId="{10CE6E02-C530-4146-87A2-556EDCA7F6EF}" dt="2024-05-11T21:49:24.645" v="1211" actId="164"/>
          <ac:cxnSpMkLst>
            <pc:docMk/>
            <pc:sldMk cId="179151778" sldId="274"/>
            <ac:cxnSpMk id="14" creationId="{9F049129-2A7D-437C-821C-AA613FA8F51A}"/>
          </ac:cxnSpMkLst>
        </pc:cxnChg>
      </pc:sldChg>
      <pc:sldChg chg="add del">
        <pc:chgData name="JJ HU" userId="f9cbafaa3520ff22" providerId="LiveId" clId="{10CE6E02-C530-4146-87A2-556EDCA7F6EF}" dt="2024-05-11T21:17:46.163" v="827"/>
        <pc:sldMkLst>
          <pc:docMk/>
          <pc:sldMk cId="3745888879" sldId="274"/>
        </pc:sldMkLst>
      </pc:sldChg>
      <pc:sldChg chg="add del">
        <pc:chgData name="JJ HU" userId="f9cbafaa3520ff22" providerId="LiveId" clId="{10CE6E02-C530-4146-87A2-556EDCA7F6EF}" dt="2024-05-11T21:17:33.743" v="823"/>
        <pc:sldMkLst>
          <pc:docMk/>
          <pc:sldMk cId="4161402554" sldId="274"/>
        </pc:sldMkLst>
      </pc:sldChg>
      <pc:sldChg chg="addSp delSp modSp add mod delAnim modAnim">
        <pc:chgData name="JJ HU" userId="f9cbafaa3520ff22" providerId="LiveId" clId="{10CE6E02-C530-4146-87A2-556EDCA7F6EF}" dt="2024-05-11T23:55:55.514" v="1300" actId="20577"/>
        <pc:sldMkLst>
          <pc:docMk/>
          <pc:sldMk cId="2607751732" sldId="275"/>
        </pc:sldMkLst>
        <pc:spChg chg="mod">
          <ac:chgData name="JJ HU" userId="f9cbafaa3520ff22" providerId="LiveId" clId="{10CE6E02-C530-4146-87A2-556EDCA7F6EF}" dt="2024-05-11T23:55:55.514" v="1300" actId="20577"/>
          <ac:spMkLst>
            <pc:docMk/>
            <pc:sldMk cId="2607751732" sldId="275"/>
            <ac:spMk id="2" creationId="{623EACC2-5C33-4CE0-B7B1-88778BFE3BDB}"/>
          </ac:spMkLst>
        </pc:spChg>
        <pc:spChg chg="mod">
          <ac:chgData name="JJ HU" userId="f9cbafaa3520ff22" providerId="LiveId" clId="{10CE6E02-C530-4146-87A2-556EDCA7F6EF}" dt="2024-05-11T21:53:41.626" v="1245" actId="1076"/>
          <ac:spMkLst>
            <pc:docMk/>
            <pc:sldMk cId="2607751732" sldId="275"/>
            <ac:spMk id="19" creationId="{27ED3C24-D75A-48AE-A5EA-8652A567B9D8}"/>
          </ac:spMkLst>
        </pc:spChg>
        <pc:spChg chg="del">
          <ac:chgData name="JJ HU" userId="f9cbafaa3520ff22" providerId="LiveId" clId="{10CE6E02-C530-4146-87A2-556EDCA7F6EF}" dt="2024-05-11T21:53:09.636" v="1235" actId="478"/>
          <ac:spMkLst>
            <pc:docMk/>
            <pc:sldMk cId="2607751732" sldId="275"/>
            <ac:spMk id="20" creationId="{3DA51895-32D5-491A-B096-F87DE85D598E}"/>
          </ac:spMkLst>
        </pc:spChg>
        <pc:spChg chg="add mod">
          <ac:chgData name="JJ HU" userId="f9cbafaa3520ff22" providerId="LiveId" clId="{10CE6E02-C530-4146-87A2-556EDCA7F6EF}" dt="2024-05-11T21:53:35.842" v="1244" actId="1076"/>
          <ac:spMkLst>
            <pc:docMk/>
            <pc:sldMk cId="2607751732" sldId="275"/>
            <ac:spMk id="25" creationId="{F90C4DBC-A6BD-41C3-B996-04FC9FC12914}"/>
          </ac:spMkLst>
        </pc:spChg>
        <pc:grpChg chg="del">
          <ac:chgData name="JJ HU" userId="f9cbafaa3520ff22" providerId="LiveId" clId="{10CE6E02-C530-4146-87A2-556EDCA7F6EF}" dt="2024-05-11T21:50:39.481" v="1217" actId="478"/>
          <ac:grpSpMkLst>
            <pc:docMk/>
            <pc:sldMk cId="2607751732" sldId="275"/>
            <ac:grpSpMk id="24" creationId="{702F9797-7B81-4C69-9F5F-9B3318CBBE21}"/>
          </ac:grpSpMkLst>
        </pc:grpChg>
        <pc:graphicFrameChg chg="add del mod">
          <ac:chgData name="JJ HU" userId="f9cbafaa3520ff22" providerId="LiveId" clId="{10CE6E02-C530-4146-87A2-556EDCA7F6EF}" dt="2024-05-11T21:52:41.551" v="1227" actId="478"/>
          <ac:graphicFrameMkLst>
            <pc:docMk/>
            <pc:sldMk cId="2607751732" sldId="275"/>
            <ac:graphicFrameMk id="3" creationId="{8E2BFA9C-9844-4F74-8973-9D01BA56500A}"/>
          </ac:graphicFrameMkLst>
        </pc:graphicFrameChg>
        <pc:graphicFrameChg chg="mod">
          <ac:chgData name="JJ HU" userId="f9cbafaa3520ff22" providerId="LiveId" clId="{10CE6E02-C530-4146-87A2-556EDCA7F6EF}" dt="2024-05-11T21:53:20.199" v="1241" actId="1076"/>
          <ac:graphicFrameMkLst>
            <pc:docMk/>
            <pc:sldMk cId="2607751732" sldId="275"/>
            <ac:graphicFrameMk id="17" creationId="{20402B71-35CF-4FB0-BD6E-D02DD011A177}"/>
          </ac:graphicFrameMkLst>
        </pc:graphicFrameChg>
        <pc:picChg chg="add mod">
          <ac:chgData name="JJ HU" userId="f9cbafaa3520ff22" providerId="LiveId" clId="{10CE6E02-C530-4146-87A2-556EDCA7F6EF}" dt="2024-05-11T23:55:07.375" v="1291" actId="208"/>
          <ac:picMkLst>
            <pc:docMk/>
            <pc:sldMk cId="2607751732" sldId="275"/>
            <ac:picMk id="1026" creationId="{A2B16F9F-2A88-4CB4-A38F-FF4B7463231C}"/>
          </ac:picMkLst>
        </pc:picChg>
      </pc:sldChg>
      <pc:sldChg chg="addSp delSp modSp add mod addAnim delAnim modAnim">
        <pc:chgData name="JJ HU" userId="f9cbafaa3520ff22" providerId="LiveId" clId="{10CE6E02-C530-4146-87A2-556EDCA7F6EF}" dt="2024-05-11T23:52:59.621" v="1280"/>
        <pc:sldMkLst>
          <pc:docMk/>
          <pc:sldMk cId="2179142358" sldId="276"/>
        </pc:sldMkLst>
        <pc:picChg chg="add del mod">
          <ac:chgData name="JJ HU" userId="f9cbafaa3520ff22" providerId="LiveId" clId="{10CE6E02-C530-4146-87A2-556EDCA7F6EF}" dt="2024-05-11T23:52:57.959" v="1278" actId="21"/>
          <ac:picMkLst>
            <pc:docMk/>
            <pc:sldMk cId="2179142358" sldId="276"/>
            <ac:picMk id="3" creationId="{5D4313BB-9272-4898-ACC7-1B7B687860B5}"/>
          </ac:picMkLst>
        </pc:picChg>
        <pc:picChg chg="add mod">
          <ac:chgData name="JJ HU" userId="f9cbafaa3520ff22" providerId="LiveId" clId="{10CE6E02-C530-4146-87A2-556EDCA7F6EF}" dt="2024-05-11T23:52:59.621" v="1280"/>
          <ac:picMkLst>
            <pc:docMk/>
            <pc:sldMk cId="2179142358" sldId="276"/>
            <ac:picMk id="6" creationId="{6FD8F76D-FE0C-4ADC-BCC0-63D70CD9E523}"/>
          </ac:picMkLst>
        </pc:picChg>
        <pc:picChg chg="add del">
          <ac:chgData name="JJ HU" userId="f9cbafaa3520ff22" providerId="LiveId" clId="{10CE6E02-C530-4146-87A2-556EDCA7F6EF}" dt="2024-05-11T23:52:59.355" v="1279" actId="478"/>
          <ac:picMkLst>
            <pc:docMk/>
            <pc:sldMk cId="2179142358" sldId="276"/>
            <ac:picMk id="10" creationId="{144213A1-9522-4311-ABE6-A16057500B8A}"/>
          </ac:picMkLst>
        </pc:picChg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889467178" sldId="312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2038109943" sldId="313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836514434" sldId="314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166386930" sldId="315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83802906" sldId="316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3984279750" sldId="317"/>
        </pc:sldMkLst>
      </pc:sldChg>
      <pc:sldChg chg="del">
        <pc:chgData name="JJ HU" userId="f9cbafaa3520ff22" providerId="LiveId" clId="{10CE6E02-C530-4146-87A2-556EDCA7F6EF}" dt="2024-05-10T19:54:56.634" v="14" actId="47"/>
        <pc:sldMkLst>
          <pc:docMk/>
          <pc:sldMk cId="1072241341" sldId="318"/>
        </pc:sldMkLst>
      </pc:sldChg>
      <pc:sldChg chg="add del">
        <pc:chgData name="JJ HU" userId="f9cbafaa3520ff22" providerId="LiveId" clId="{10CE6E02-C530-4146-87A2-556EDCA7F6EF}" dt="2024-05-10T20:08:16.873" v="120"/>
        <pc:sldMkLst>
          <pc:docMk/>
          <pc:sldMk cId="885008815" sldId="387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5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7894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empered glass cannot be obtained by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ormal convective cooling </a:t>
            </a:r>
            <a:r>
              <a:rPr lang="en-US" dirty="0"/>
              <a:t>(see previous slide).</a:t>
            </a:r>
          </a:p>
          <a:p>
            <a:r>
              <a:rPr lang="en-US" dirty="0"/>
              <a:t>Tempering methods: https://www.gage-glass.com/glass-tempering-method-n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2566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861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D5394FC9-4784-4155-A635-77A23FBF1CB3}" type="datetime1">
              <a:rPr lang="en-US" smtClean="0"/>
              <a:t>5/11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A43CF15-251F-43B4-A7FA-A2A642941F75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FCD701-6C04-4DC5-BE6F-161F574453FC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E16E581-2BED-4277-89B3-87224D73D67C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535DAE4-742A-45AF-8A5E-49EAF1DFA12F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8D5BA08-1768-4C96-8837-AF385E5F13D3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E1A6F4C-D1E2-430E-B988-1D2B90E42C90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6BA9545-9DCB-477A-BC72-44FD6E8DFB51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9091DB1-DDC0-4B1C-872F-34E39BCD005C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F5753AA-7DDC-4B95-B144-19AE911D2F61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613E62FD-7775-41A9-9D66-C2343743FBCF}" type="datetime1">
              <a:rPr lang="en-US" smtClean="0"/>
              <a:t>5/11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7F8BD970-8386-4AA7-BD1B-4DC5BD32765C}" type="datetime1">
              <a:rPr lang="en-US" smtClean="0"/>
              <a:t>5/11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olympus-lifescience.com/en/microscope-resource/primer/lightandcolor/birefringence/" TargetMode="External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vDZ5yISiADM?feature=oembed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GRsqLMQPn8g?start=33&amp;feature=oembed" TargetMode="External"/><Relationship Id="rId4" Type="http://schemas.openxmlformats.org/officeDocument/2006/relationships/image" Target="../media/image3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ideo" Target="https://www.youtube.com/embed/GRsqLMQPn8g?start=113&amp;feature=oembed" TargetMode="External"/><Relationship Id="rId4" Type="http://schemas.openxmlformats.org/officeDocument/2006/relationships/image" Target="../media/image3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legardien.com/architectural-product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9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p-photonics.com/birefringence.html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micro.magnet.fsu.edu/optics/lightandcolor/birefringence.html" TargetMode="External"/><Relationship Id="rId4" Type="http://schemas.openxmlformats.org/officeDocument/2006/relationships/image" Target="../media/image2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6388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 dirty="0"/>
            </a:br>
            <a:br>
              <a:rPr lang="en-US" sz="2400" dirty="0"/>
            </a:br>
            <a:r>
              <a:rPr lang="en-US" sz="2400" dirty="0"/>
              <a:t>17: Glass Bridge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2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acterizing birefringence using polariscop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C9655BCF-650D-4193-A7C9-F2555E01F7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88"/>
          <a:stretch/>
        </p:blipFill>
        <p:spPr bwMode="auto">
          <a:xfrm>
            <a:off x="1052486" y="1700186"/>
            <a:ext cx="6886628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3B6A8C5-C28D-466C-8F30-42107BAFFBCD}"/>
              </a:ext>
            </a:extLst>
          </p:cNvPr>
          <p:cNvSpPr/>
          <p:nvPr/>
        </p:nvSpPr>
        <p:spPr bwMode="auto">
          <a:xfrm>
            <a:off x="6629400" y="5257800"/>
            <a:ext cx="1066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4114579-EF3A-4704-932A-54BC815361EF}"/>
              </a:ext>
            </a:extLst>
          </p:cNvPr>
          <p:cNvSpPr txBox="1"/>
          <p:nvPr/>
        </p:nvSpPr>
        <p:spPr>
          <a:xfrm>
            <a:off x="914354" y="6033700"/>
            <a:ext cx="7315200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3"/>
              </a:rPr>
              <a:t>https://www.olympus-lifescience.com/en/microscope-resource/primer/lightandcolor/birefringence/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9885501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scope for </a:t>
            </a:r>
            <a:r>
              <a:rPr lang="en-US" dirty="0" err="1"/>
              <a:t>photoelastic</a:t>
            </a:r>
            <a:r>
              <a:rPr lang="en-US" dirty="0"/>
              <a:t> stress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ED9323-21CB-49F0-9EAF-3E89D27382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600200"/>
            <a:ext cx="6096000" cy="42896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860CB4C-4146-4F45-857E-7FF555339C39}"/>
              </a:ext>
            </a:extLst>
          </p:cNvPr>
          <p:cNvSpPr txBox="1"/>
          <p:nvPr/>
        </p:nvSpPr>
        <p:spPr>
          <a:xfrm>
            <a:off x="1093380" y="1752600"/>
            <a:ext cx="19143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Optik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130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213 (2017)</a:t>
            </a:r>
          </a:p>
        </p:txBody>
      </p:sp>
    </p:spTree>
    <p:extLst>
      <p:ext uri="{BB962C8B-B14F-4D97-AF65-F5344CB8AC3E}">
        <p14:creationId xmlns:p14="http://schemas.microsoft.com/office/powerpoint/2010/main" val="38702026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stress analysi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3" name="Online Media 2" title="Photoelastic demonstration of stress concentration">
            <a:hlinkClick r:id="" action="ppaction://media"/>
            <a:extLst>
              <a:ext uri="{FF2B5EF4-FFF2-40B4-BE49-F238E27FC236}">
                <a16:creationId xmlns:a16="http://schemas.microsoft.com/office/drawing/2014/main" id="{87CE033F-F43F-4F77-8386-DA2776F40415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586840" y="1676400"/>
            <a:ext cx="7970319" cy="4503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5044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Online Media 2" title="Glass Bridge No Blood - Squid Game 5">
            <a:hlinkClick r:id="" action="ppaction://media"/>
            <a:extLst>
              <a:ext uri="{FF2B5EF4-FFF2-40B4-BE49-F238E27FC236}">
                <a16:creationId xmlns:a16="http://schemas.microsoft.com/office/drawing/2014/main" id="{6FD8F76D-FE0C-4ADC-BCC0-63D70CD9E523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95300" y="1660979"/>
            <a:ext cx="8153400" cy="4606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142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strength of the glass brid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7" name="Graphic 6">
            <a:extLst>
              <a:ext uri="{FF2B5EF4-FFF2-40B4-BE49-F238E27FC236}">
                <a16:creationId xmlns:a16="http://schemas.microsoft.com/office/drawing/2014/main" id="{068787B6-E9A4-4430-97CF-94B512632B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46567" y="1600200"/>
            <a:ext cx="6505617" cy="4343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41D2F46-04CD-4819-8D4E-7ADF9C443D76}"/>
              </a:ext>
            </a:extLst>
          </p:cNvPr>
          <p:cNvSpPr txBox="1"/>
          <p:nvPr/>
        </p:nvSpPr>
        <p:spPr>
          <a:xfrm>
            <a:off x="7003573" y="3036585"/>
            <a:ext cx="1476686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i="1" dirty="0"/>
              <a:t>F</a:t>
            </a:r>
            <a:r>
              <a:rPr lang="en-US" sz="2000" dirty="0"/>
              <a:t> = 600 N</a:t>
            </a:r>
          </a:p>
          <a:p>
            <a:pPr>
              <a:spcAft>
                <a:spcPts val="600"/>
              </a:spcAft>
            </a:pPr>
            <a:r>
              <a:rPr lang="en-US" sz="2000" i="1" dirty="0"/>
              <a:t>L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= 1 m</a:t>
            </a:r>
          </a:p>
        </p:txBody>
      </p:sp>
    </p:spTree>
    <p:extLst>
      <p:ext uri="{BB962C8B-B14F-4D97-AF65-F5344CB8AC3E}">
        <p14:creationId xmlns:p14="http://schemas.microsoft.com/office/powerpoint/2010/main" val="139576508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402B71-35CF-4FB0-BD6E-D02DD011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19950"/>
              </p:ext>
            </p:extLst>
          </p:nvPr>
        </p:nvGraphicFramePr>
        <p:xfrm>
          <a:off x="571498" y="1679556"/>
          <a:ext cx="5981701" cy="449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01167" imgH="3004529" progId="Origin95.Graph">
                  <p:embed/>
                </p:oleObj>
              </mc:Choice>
              <mc:Fallback>
                <p:oleObj name="Graph" r:id="rId2" imgW="4001167" imgH="3004529" progId="Origin95.Graph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0402B71-35CF-4FB0-BD6E-D02DD011A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98" y="1679556"/>
                        <a:ext cx="5981701" cy="449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chanical strength of the glass bridg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BCDC2E-E12B-43F6-8265-10D5CF0677F7}"/>
              </a:ext>
            </a:extLst>
          </p:cNvPr>
          <p:cNvGrpSpPr/>
          <p:nvPr/>
        </p:nvGrpSpPr>
        <p:grpSpPr>
          <a:xfrm>
            <a:off x="1486754" y="3334434"/>
            <a:ext cx="7085747" cy="646331"/>
            <a:chOff x="1486754" y="3334434"/>
            <a:chExt cx="7085747" cy="64633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DBA826F-1957-436E-B0D4-CB3FC4F249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65760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46F9E83-853B-4C0F-A04D-90CA2AFCF33F}"/>
                </a:ext>
              </a:extLst>
            </p:cNvPr>
            <p:cNvSpPr txBox="1"/>
            <p:nvPr/>
          </p:nvSpPr>
          <p:spPr>
            <a:xfrm>
              <a:off x="6515102" y="3334434"/>
              <a:ext cx="20573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Tensile strength of soda-lime glas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541FE7C-1E0C-4188-B181-28DF9FABA2DF}"/>
              </a:ext>
            </a:extLst>
          </p:cNvPr>
          <p:cNvGrpSpPr/>
          <p:nvPr/>
        </p:nvGrpSpPr>
        <p:grpSpPr>
          <a:xfrm>
            <a:off x="1486754" y="2264020"/>
            <a:ext cx="7085746" cy="923330"/>
            <a:chOff x="1486754" y="2264020"/>
            <a:chExt cx="7085746" cy="92333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049129-2A7D-437C-821C-AA613FA8F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02142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3264A12-5B5F-4C81-B23D-8320CB2FFB62}"/>
                </a:ext>
              </a:extLst>
            </p:cNvPr>
            <p:cNvSpPr txBox="1"/>
            <p:nvPr/>
          </p:nvSpPr>
          <p:spPr>
            <a:xfrm>
              <a:off x="6515101" y="2264020"/>
              <a:ext cx="20573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With compressive stress in tempered glass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7ED3C24-D75A-48AE-A5EA-8652A567B9D8}"/>
              </a:ext>
            </a:extLst>
          </p:cNvPr>
          <p:cNvSpPr txBox="1"/>
          <p:nvPr/>
        </p:nvSpPr>
        <p:spPr>
          <a:xfrm>
            <a:off x="3352800" y="4648200"/>
            <a:ext cx="159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8080"/>
                </a:solidFill>
              </a:rPr>
              <a:t>One pers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DA51895-32D5-491A-B096-F87DE85D598E}"/>
              </a:ext>
            </a:extLst>
          </p:cNvPr>
          <p:cNvSpPr txBox="1"/>
          <p:nvPr/>
        </p:nvSpPr>
        <p:spPr>
          <a:xfrm>
            <a:off x="4724400" y="3849554"/>
            <a:ext cx="1599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14040"/>
                </a:solidFill>
              </a:rPr>
              <a:t>Two persons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702F9797-7B81-4C69-9F5F-9B3318CBBE21}"/>
              </a:ext>
            </a:extLst>
          </p:cNvPr>
          <p:cNvGrpSpPr/>
          <p:nvPr/>
        </p:nvGrpSpPr>
        <p:grpSpPr>
          <a:xfrm>
            <a:off x="2335619" y="1812852"/>
            <a:ext cx="3373515" cy="3639312"/>
            <a:chOff x="2335619" y="1812852"/>
            <a:chExt cx="3373515" cy="3639312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6E689F3E-C864-4FEA-A584-326DA99963AC}"/>
                </a:ext>
              </a:extLst>
            </p:cNvPr>
            <p:cNvSpPr/>
            <p:nvPr/>
          </p:nvSpPr>
          <p:spPr bwMode="auto">
            <a:xfrm>
              <a:off x="2335619" y="1812852"/>
              <a:ext cx="320040" cy="3639312"/>
            </a:xfrm>
            <a:prstGeom prst="rect">
              <a:avLst/>
            </a:prstGeom>
            <a:solidFill>
              <a:srgbClr val="FFC000">
                <a:alpha val="5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EB951771-250B-409D-A629-A9B71FD768E2}"/>
                </a:ext>
              </a:extLst>
            </p:cNvPr>
            <p:cNvSpPr txBox="1"/>
            <p:nvPr/>
          </p:nvSpPr>
          <p:spPr>
            <a:xfrm>
              <a:off x="2661134" y="1929350"/>
              <a:ext cx="3048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C000"/>
                  </a:solidFill>
                </a:rPr>
                <a:t>Possible thickness of glass panels in Squid Gam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9151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20402B71-35CF-4FB0-BD6E-D02DD011A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837602"/>
              </p:ext>
            </p:extLst>
          </p:nvPr>
        </p:nvGraphicFramePr>
        <p:xfrm>
          <a:off x="571498" y="1679556"/>
          <a:ext cx="5981701" cy="4493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001167" imgH="3004529" progId="Origin95.Graph">
                  <p:embed/>
                </p:oleObj>
              </mc:Choice>
              <mc:Fallback>
                <p:oleObj name="Graph" r:id="rId2" imgW="4001167" imgH="3004529" progId="Origin95.Graph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20402B71-35CF-4FB0-BD6E-D02DD011A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71498" y="1679556"/>
                        <a:ext cx="5981701" cy="4493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more realistic cas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 dirty="0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4FBCDC2E-E12B-43F6-8265-10D5CF0677F7}"/>
              </a:ext>
            </a:extLst>
          </p:cNvPr>
          <p:cNvGrpSpPr/>
          <p:nvPr/>
        </p:nvGrpSpPr>
        <p:grpSpPr>
          <a:xfrm>
            <a:off x="1486754" y="3334434"/>
            <a:ext cx="7085747" cy="646331"/>
            <a:chOff x="1486754" y="3334434"/>
            <a:chExt cx="7085747" cy="646331"/>
          </a:xfrm>
        </p:grpSpPr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3DBA826F-1957-436E-B0D4-CB3FC4F249E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65760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6600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E46F9E83-853B-4C0F-A04D-90CA2AFCF33F}"/>
                </a:ext>
              </a:extLst>
            </p:cNvPr>
            <p:cNvSpPr txBox="1"/>
            <p:nvPr/>
          </p:nvSpPr>
          <p:spPr>
            <a:xfrm>
              <a:off x="6515102" y="3334434"/>
              <a:ext cx="20573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6600"/>
                  </a:solidFill>
                </a:rPr>
                <a:t>Tensile strength of soda-lime glass</a:t>
              </a:r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541FE7C-1E0C-4188-B181-28DF9FABA2DF}"/>
              </a:ext>
            </a:extLst>
          </p:cNvPr>
          <p:cNvGrpSpPr/>
          <p:nvPr/>
        </p:nvGrpSpPr>
        <p:grpSpPr>
          <a:xfrm>
            <a:off x="1486754" y="2264020"/>
            <a:ext cx="7085746" cy="923330"/>
            <a:chOff x="1486754" y="2264020"/>
            <a:chExt cx="7085746" cy="923330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F049129-2A7D-437C-821C-AA613FA8F51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486754" y="3021420"/>
              <a:ext cx="4957498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3264A12-5B5F-4C81-B23D-8320CB2FFB62}"/>
                </a:ext>
              </a:extLst>
            </p:cNvPr>
            <p:cNvSpPr txBox="1"/>
            <p:nvPr/>
          </p:nvSpPr>
          <p:spPr>
            <a:xfrm>
              <a:off x="6515101" y="2264020"/>
              <a:ext cx="2057399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</a:rPr>
                <a:t>With compressive stress in tempered glass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27ED3C24-D75A-48AE-A5EA-8652A567B9D8}"/>
              </a:ext>
            </a:extLst>
          </p:cNvPr>
          <p:cNvSpPr txBox="1"/>
          <p:nvPr/>
        </p:nvSpPr>
        <p:spPr>
          <a:xfrm>
            <a:off x="3657600" y="473061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i="1" dirty="0">
                <a:solidFill>
                  <a:srgbClr val="008080"/>
                </a:solidFill>
              </a:rPr>
              <a:t>F</a:t>
            </a:r>
            <a:r>
              <a:rPr lang="en-US" sz="1800" dirty="0">
                <a:solidFill>
                  <a:srgbClr val="008080"/>
                </a:solidFill>
              </a:rPr>
              <a:t> = 500 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90C4DBC-A6BD-41C3-B996-04FC9FC12914}"/>
              </a:ext>
            </a:extLst>
          </p:cNvPr>
          <p:cNvSpPr txBox="1"/>
          <p:nvPr/>
        </p:nvSpPr>
        <p:spPr>
          <a:xfrm>
            <a:off x="4800600" y="4304844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1800" i="1" dirty="0">
                <a:solidFill>
                  <a:srgbClr val="F14040"/>
                </a:solidFill>
              </a:rPr>
              <a:t>F</a:t>
            </a:r>
            <a:r>
              <a:rPr lang="en-US" sz="1800" dirty="0">
                <a:solidFill>
                  <a:srgbClr val="F14040"/>
                </a:solidFill>
              </a:rPr>
              <a:t> = 2000 N</a:t>
            </a:r>
          </a:p>
        </p:txBody>
      </p:sp>
      <p:pic>
        <p:nvPicPr>
          <p:cNvPr id="1026" name="Picture 2" descr="What is the meaning of &quot;it doesn't work that way&quot;? - Question about English  (US) | HiNative">
            <a:extLst>
              <a:ext uri="{FF2B5EF4-FFF2-40B4-BE49-F238E27FC236}">
                <a16:creationId xmlns:a16="http://schemas.microsoft.com/office/drawing/2014/main" id="{A2B16F9F-2A88-4CB4-A38F-FF4B746323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544803"/>
            <a:ext cx="3867943" cy="2108029"/>
          </a:xfrm>
          <a:prstGeom prst="rect">
            <a:avLst/>
          </a:prstGeom>
          <a:noFill/>
          <a:ln>
            <a:solidFill>
              <a:schemeClr val="tx1">
                <a:lumMod val="50000"/>
                <a:lumOff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0775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10" name="Online Media 6" title="Glass Bridge No Blood - Squid Game 5">
            <a:hlinkClick r:id="" action="ppaction://media"/>
            <a:extLst>
              <a:ext uri="{FF2B5EF4-FFF2-40B4-BE49-F238E27FC236}">
                <a16:creationId xmlns:a16="http://schemas.microsoft.com/office/drawing/2014/main" id="{144213A1-9522-4311-ABE6-A16057500B8A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tretch>
            <a:fillRect/>
          </a:stretch>
        </p:blipFill>
        <p:spPr>
          <a:xfrm>
            <a:off x="495300" y="1660979"/>
            <a:ext cx="8153400" cy="4606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3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ered vs. annealed gl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12290" name="Picture 2" descr="r/squidgame - a person with a surprised expression">
            <a:extLst>
              <a:ext uri="{FF2B5EF4-FFF2-40B4-BE49-F238E27FC236}">
                <a16:creationId xmlns:a16="http://schemas.microsoft.com/office/drawing/2014/main" id="{76A3ED6D-45FD-4304-BCDE-FED8B80C55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659" y="1741396"/>
            <a:ext cx="48768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8E1C21A-EC70-449E-B47D-DBB94C22B8CC}"/>
              </a:ext>
            </a:extLst>
          </p:cNvPr>
          <p:cNvSpPr txBox="1"/>
          <p:nvPr/>
        </p:nvSpPr>
        <p:spPr>
          <a:xfrm>
            <a:off x="713354" y="5365896"/>
            <a:ext cx="7564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latin typeface="Comic Sans MS" panose="030F0702030302020204" pitchFamily="66" charset="0"/>
              </a:rPr>
              <a:t>“When it’s lit on the side, then you can see faint stain marks.”</a:t>
            </a:r>
          </a:p>
        </p:txBody>
      </p:sp>
      <p:pic>
        <p:nvPicPr>
          <p:cNvPr id="12292" name="Picture 4" descr="Just Not True Sam Johnson Sticker - Just Not True Sam Johnson Untrue Stickers">
            <a:extLst>
              <a:ext uri="{FF2B5EF4-FFF2-40B4-BE49-F238E27FC236}">
                <a16:creationId xmlns:a16="http://schemas.microsoft.com/office/drawing/2014/main" id="{56FE6555-05B9-4AEA-BA55-A29EDDC44F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0281" y="1936895"/>
            <a:ext cx="2662347" cy="2657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651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at-strengthened / tempered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Glass heated to 600 – 650 °C and force-cooled to generate surface compression</a:t>
            </a:r>
          </a:p>
          <a:p>
            <a:r>
              <a:rPr lang="en-US" sz="2000" dirty="0"/>
              <a:t>ASTM C1048 standar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2819400"/>
            <a:ext cx="3738240" cy="256692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38781" y="2675238"/>
            <a:ext cx="3928419" cy="29649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95338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Heat-strengthened glass: surface stress between 24 – 52 MPa, about twice stronger than annealed (untreated) glass</a:t>
            </a:r>
          </a:p>
          <a:p>
            <a:pPr marL="795338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Tempered glass: surface stress &gt; 69 MPa (10,000 Psi), 4 to 5 times stronger than untreated glass</a:t>
            </a:r>
          </a:p>
        </p:txBody>
      </p:sp>
      <p:sp>
        <p:nvSpPr>
          <p:cNvPr id="9" name="Rectangle 8"/>
          <p:cNvSpPr/>
          <p:nvPr/>
        </p:nvSpPr>
        <p:spPr>
          <a:xfrm>
            <a:off x="4536120" y="5453946"/>
            <a:ext cx="3962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hlinkClick r:id="rId4"/>
              </a:rPr>
              <a:t>http://www.legardien.com/architectural-products</a:t>
            </a:r>
            <a:endParaRPr lang="en-US" sz="1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691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-optical coupling: photoelastic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3E5A753-400B-4D3F-ADB7-1401B9D510ED}"/>
              </a:ext>
            </a:extLst>
          </p:cNvPr>
          <p:cNvSpPr/>
          <p:nvPr/>
        </p:nvSpPr>
        <p:spPr>
          <a:xfrm>
            <a:off x="2895600" y="2885428"/>
            <a:ext cx="5562600" cy="14516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i="1" dirty="0">
                <a:latin typeface="Arial" panose="020B0604020202020204" pitchFamily="34" charset="0"/>
                <a:cs typeface="Arial" panose="020B0604020202020204" pitchFamily="34" charset="0"/>
              </a:rPr>
              <a:t>“The experiments now described, furnish us with a method of rendering visible, and even of measuring the mechanical changes which take place during the compression, dilation, or bending or transparent bodies.”</a:t>
            </a:r>
          </a:p>
          <a:p>
            <a:pPr algn="r">
              <a:spcBef>
                <a:spcPts val="1000"/>
              </a:spcBef>
            </a:pPr>
            <a:r>
              <a:rPr lang="fr-FR" sz="1600" i="1" dirty="0">
                <a:latin typeface="Arial" panose="020B0604020202020204" pitchFamily="34" charset="0"/>
                <a:cs typeface="Arial" panose="020B0604020202020204" pitchFamily="34" charset="0"/>
              </a:rPr>
              <a:t>Phil. Trans. R. Soc. </a:t>
            </a:r>
            <a:r>
              <a:rPr lang="fr-FR" sz="1600" i="1" dirty="0" err="1">
                <a:latin typeface="Arial" panose="020B0604020202020204" pitchFamily="34" charset="0"/>
                <a:cs typeface="Arial" panose="020B0604020202020204" pitchFamily="34" charset="0"/>
              </a:rPr>
              <a:t>Lond</a:t>
            </a:r>
            <a:r>
              <a:rPr lang="fr-FR" sz="1600" i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600" b="1" dirty="0">
                <a:latin typeface="Arial" panose="020B0604020202020204" pitchFamily="34" charset="0"/>
                <a:cs typeface="Arial" panose="020B0604020202020204" pitchFamily="34" charset="0"/>
              </a:rPr>
              <a:t>106</a:t>
            </a:r>
            <a:r>
              <a:rPr lang="fr-FR" sz="1600" dirty="0">
                <a:latin typeface="Arial" panose="020B0604020202020204" pitchFamily="34" charset="0"/>
                <a:cs typeface="Arial" panose="020B0604020202020204" pitchFamily="34" charset="0"/>
              </a:rPr>
              <a:t>, 156-178 (1816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BD8F52C-7201-4866-8D6D-68C6EB8F02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642256"/>
            <a:ext cx="1866900" cy="24944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57F8165-56C0-4338-B8DE-4926BE87A2C6}"/>
              </a:ext>
            </a:extLst>
          </p:cNvPr>
          <p:cNvSpPr txBox="1"/>
          <p:nvPr/>
        </p:nvSpPr>
        <p:spPr>
          <a:xfrm>
            <a:off x="751063" y="4255277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Sir D. Brewste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FB349BC-EF16-4351-9EFF-299FDCC29B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599" y="1595366"/>
            <a:ext cx="5514411" cy="112563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DC7CEC38-9A0F-43D5-B6CD-A3385DB6E3E1}"/>
              </a:ext>
            </a:extLst>
          </p:cNvPr>
          <p:cNvGrpSpPr/>
          <p:nvPr/>
        </p:nvGrpSpPr>
        <p:grpSpPr>
          <a:xfrm>
            <a:off x="2921786" y="1442966"/>
            <a:ext cx="5540942" cy="4653034"/>
            <a:chOff x="2921786" y="1219200"/>
            <a:chExt cx="5540942" cy="465303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4194560-6E8C-4654-9B74-0A87BA4275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21786" y="1219200"/>
              <a:ext cx="5514922" cy="4653034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60670A86-684B-471B-BEF9-6626471476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/>
            <a:srcRect b="2222"/>
            <a:stretch/>
          </p:blipFill>
          <p:spPr>
            <a:xfrm>
              <a:off x="6789615" y="3532553"/>
              <a:ext cx="1673113" cy="1254835"/>
            </a:xfrm>
            <a:prstGeom prst="rect">
              <a:avLst/>
            </a:prstGeom>
          </p:spPr>
        </p:pic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56AD7D67-A747-4BDE-AAEC-2CAF0F779FA1}"/>
                </a:ext>
              </a:extLst>
            </p:cNvPr>
            <p:cNvSpPr/>
            <p:nvPr/>
          </p:nvSpPr>
          <p:spPr>
            <a:xfrm>
              <a:off x="6580556" y="4892429"/>
              <a:ext cx="523631" cy="328246"/>
            </a:xfrm>
            <a:custGeom>
              <a:avLst/>
              <a:gdLst>
                <a:gd name="connsiteX0" fmla="*/ 0 w 523631"/>
                <a:gd name="connsiteY0" fmla="*/ 328246 h 328246"/>
                <a:gd name="connsiteX1" fmla="*/ 296984 w 523631"/>
                <a:gd name="connsiteY1" fmla="*/ 211016 h 328246"/>
                <a:gd name="connsiteX2" fmla="*/ 523631 w 523631"/>
                <a:gd name="connsiteY2" fmla="*/ 0 h 328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23631" h="328246">
                  <a:moveTo>
                    <a:pt x="0" y="328246"/>
                  </a:moveTo>
                  <a:cubicBezTo>
                    <a:pt x="104856" y="296985"/>
                    <a:pt x="209712" y="265724"/>
                    <a:pt x="296984" y="211016"/>
                  </a:cubicBezTo>
                  <a:cubicBezTo>
                    <a:pt x="384256" y="156308"/>
                    <a:pt x="453943" y="78154"/>
                    <a:pt x="523631" y="0"/>
                  </a:cubicBezTo>
                </a:path>
              </a:pathLst>
            </a:custGeom>
            <a:noFill/>
            <a:ln w="38100">
              <a:solidFill>
                <a:schemeClr val="bg1">
                  <a:lumMod val="50000"/>
                </a:schemeClr>
              </a:solidFill>
              <a:tailEnd type="stealth" w="lg" len="lg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3190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coupling in materi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D975E20C-D3D6-4991-B9F0-DB61FED8C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959028"/>
              </p:ext>
            </p:extLst>
          </p:nvPr>
        </p:nvGraphicFramePr>
        <p:xfrm>
          <a:off x="696913" y="2512790"/>
          <a:ext cx="14843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431640" progId="Equation.DSMT4">
                  <p:embed/>
                </p:oleObj>
              </mc:Choice>
              <mc:Fallback>
                <p:oleObj name="Equation" r:id="rId2" imgW="799920" imgH="431640" progId="Equation.DSMT4">
                  <p:embed/>
                  <p:pic>
                    <p:nvPicPr>
                      <p:cNvPr id="14" name="Object 1">
                        <a:extLst>
                          <a:ext uri="{FF2B5EF4-FFF2-40B4-BE49-F238E27FC236}">
                            <a16:creationId xmlns:a16="http://schemas.microsoft.com/office/drawing/2014/main" id="{D975E20C-D3D6-4991-B9F0-DB61FED8CE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2512790"/>
                        <a:ext cx="1484312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77092A73-6D67-4739-A56B-1A2DD75A40B3}"/>
              </a:ext>
            </a:extLst>
          </p:cNvPr>
          <p:cNvSpPr/>
          <p:nvPr/>
        </p:nvSpPr>
        <p:spPr>
          <a:xfrm>
            <a:off x="6316785" y="5406230"/>
            <a:ext cx="232507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latin typeface="Times-Roman"/>
              </a:rPr>
              <a:t>Nye, </a:t>
            </a:r>
            <a:r>
              <a:rPr lang="en-US" sz="1400" i="1" dirty="0">
                <a:latin typeface="Times-Italic"/>
              </a:rPr>
              <a:t>Physical Properties of Crystals</a:t>
            </a:r>
            <a:r>
              <a:rPr lang="en-US" sz="1400" dirty="0">
                <a:latin typeface="Times-Roman"/>
              </a:rPr>
              <a:t>, Oxford University Press, Oxford, UK (1957).</a:t>
            </a:r>
            <a:endParaRPr lang="en-US" sz="1400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30597A3F-A3F9-4DA5-A3A4-6C7EAADB21AC}"/>
              </a:ext>
            </a:extLst>
          </p:cNvPr>
          <p:cNvGrpSpPr/>
          <p:nvPr/>
        </p:nvGrpSpPr>
        <p:grpSpPr>
          <a:xfrm>
            <a:off x="574156" y="1666775"/>
            <a:ext cx="7985395" cy="4393744"/>
            <a:chOff x="574156" y="1363785"/>
            <a:chExt cx="7985395" cy="4393744"/>
          </a:xfrm>
        </p:grpSpPr>
        <p:graphicFrame>
          <p:nvGraphicFramePr>
            <p:cNvPr id="17" name="Object 1">
              <a:extLst>
                <a:ext uri="{FF2B5EF4-FFF2-40B4-BE49-F238E27FC236}">
                  <a16:creationId xmlns:a16="http://schemas.microsoft.com/office/drawing/2014/main" id="{180E39FF-7027-4E39-A588-E555C2F3AA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9051480"/>
                </p:ext>
              </p:extLst>
            </p:nvPr>
          </p:nvGraphicFramePr>
          <p:xfrm>
            <a:off x="3234103" y="1363785"/>
            <a:ext cx="4435475" cy="2438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63480" imgH="1396800" progId="Equation.DSMT4">
                    <p:embed/>
                  </p:oleObj>
                </mc:Choice>
                <mc:Fallback>
                  <p:oleObj name="Equation" r:id="rId4" imgW="2463480" imgH="1396800" progId="Equation.DSMT4">
                    <p:embed/>
                    <p:pic>
                      <p:nvPicPr>
                        <p:cNvPr id="17" name="Object 1">
                          <a:extLst>
                            <a:ext uri="{FF2B5EF4-FFF2-40B4-BE49-F238E27FC236}">
                              <a16:creationId xmlns:a16="http://schemas.microsoft.com/office/drawing/2014/main" id="{180E39FF-7027-4E39-A588-E555C2F3AA3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4103" y="1363785"/>
                          <a:ext cx="4435475" cy="24384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23DAFBF-EA3D-4CE7-8286-3FE555E763D2}"/>
                </a:ext>
              </a:extLst>
            </p:cNvPr>
            <p:cNvSpPr txBox="1"/>
            <p:nvPr/>
          </p:nvSpPr>
          <p:spPr>
            <a:xfrm>
              <a:off x="2286000" y="2367300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where</a:t>
              </a:r>
            </a:p>
          </p:txBody>
        </p:sp>
        <p:graphicFrame>
          <p:nvGraphicFramePr>
            <p:cNvPr id="19" name="Object 1">
              <a:extLst>
                <a:ext uri="{FF2B5EF4-FFF2-40B4-BE49-F238E27FC236}">
                  <a16:creationId xmlns:a16="http://schemas.microsoft.com/office/drawing/2014/main" id="{DA8670C7-F7C5-4442-9119-8FEFFDE105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2649013"/>
                </p:ext>
              </p:extLst>
            </p:nvPr>
          </p:nvGraphicFramePr>
          <p:xfrm>
            <a:off x="1503485" y="3978030"/>
            <a:ext cx="427990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311200" imgH="317160" progId="Equation.DSMT4">
                    <p:embed/>
                  </p:oleObj>
                </mc:Choice>
                <mc:Fallback>
                  <p:oleObj name="Equation" r:id="rId6" imgW="2311200" imgH="317160" progId="Equation.DSMT4">
                    <p:embed/>
                    <p:pic>
                      <p:nvPicPr>
                        <p:cNvPr id="19" name="Object 1">
                          <a:extLst>
                            <a:ext uri="{FF2B5EF4-FFF2-40B4-BE49-F238E27FC236}">
                              <a16:creationId xmlns:a16="http://schemas.microsoft.com/office/drawing/2014/main" id="{DA8670C7-F7C5-4442-9119-8FEFFDE105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3485" y="3978030"/>
                          <a:ext cx="4279900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">
              <a:extLst>
                <a:ext uri="{FF2B5EF4-FFF2-40B4-BE49-F238E27FC236}">
                  <a16:creationId xmlns:a16="http://schemas.microsoft.com/office/drawing/2014/main" id="{B16D3632-D19F-435B-B5CE-BD02BBF28E5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028615"/>
                </p:ext>
              </p:extLst>
            </p:nvPr>
          </p:nvGraphicFramePr>
          <p:xfrm>
            <a:off x="640189" y="5187616"/>
            <a:ext cx="53371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882880" imgH="317160" progId="Equation.DSMT4">
                    <p:embed/>
                  </p:oleObj>
                </mc:Choice>
                <mc:Fallback>
                  <p:oleObj name="Equation" r:id="rId8" imgW="2882880" imgH="317160" progId="Equation.DSMT4">
                    <p:embed/>
                    <p:pic>
                      <p:nvPicPr>
                        <p:cNvPr id="20" name="Object 1">
                          <a:extLst>
                            <a:ext uri="{FF2B5EF4-FFF2-40B4-BE49-F238E27FC236}">
                              <a16:creationId xmlns:a16="http://schemas.microsoft.com/office/drawing/2014/main" id="{B16D3632-D19F-435B-B5CE-BD02BBF28E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189" y="5187616"/>
                          <a:ext cx="5337175" cy="5699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4F7BE795-5455-4762-AA4E-6EE7C5C65BF0}"/>
                </a:ext>
              </a:extLst>
            </p:cNvPr>
            <p:cNvSpPr txBox="1"/>
            <p:nvPr/>
          </p:nvSpPr>
          <p:spPr>
            <a:xfrm>
              <a:off x="578942" y="4074136"/>
              <a:ext cx="92525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Strain: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3F58423-F614-40D6-8411-D9755E58C548}"/>
                </a:ext>
              </a:extLst>
            </p:cNvPr>
            <p:cNvSpPr txBox="1"/>
            <p:nvPr/>
          </p:nvSpPr>
          <p:spPr>
            <a:xfrm>
              <a:off x="574156" y="4751358"/>
              <a:ext cx="399179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>
                  <a:latin typeface="Arial" panose="020B0604020202020204" pitchFamily="34" charset="0"/>
                  <a:cs typeface="Arial" panose="020B0604020202020204" pitchFamily="34" charset="0"/>
                </a:rPr>
                <a:t>Relative dielectric impermeability: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BD4B5B6-F0AA-4864-8DB9-1C5E52531A8D}"/>
                </a:ext>
              </a:extLst>
            </p:cNvPr>
            <p:cNvSpPr txBox="1"/>
            <p:nvPr/>
          </p:nvSpPr>
          <p:spPr>
            <a:xfrm>
              <a:off x="7669578" y="2172676"/>
              <a:ext cx="8899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rial" panose="020B0604020202020204" pitchFamily="34" charset="0"/>
                  <a:cs typeface="Arial" panose="020B0604020202020204" pitchFamily="34" charset="0"/>
                </a:rPr>
                <a:t>Photo-elastic tens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41546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coupling in isotropic material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24" name="Object 1">
            <a:extLst>
              <a:ext uri="{FF2B5EF4-FFF2-40B4-BE49-F238E27FC236}">
                <a16:creationId xmlns:a16="http://schemas.microsoft.com/office/drawing/2014/main" id="{00CBB4D3-031F-4E44-B0E9-0B3B601F9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633774"/>
              </p:ext>
            </p:extLst>
          </p:nvPr>
        </p:nvGraphicFramePr>
        <p:xfrm>
          <a:off x="906323" y="2540128"/>
          <a:ext cx="150812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431640" progId="Equation.DSMT4">
                  <p:embed/>
                </p:oleObj>
              </mc:Choice>
              <mc:Fallback>
                <p:oleObj name="Equation" r:id="rId2" imgW="812520" imgH="431640" progId="Equation.DSMT4">
                  <p:embed/>
                  <p:pic>
                    <p:nvPicPr>
                      <p:cNvPr id="24" name="Object 1">
                        <a:extLst>
                          <a:ext uri="{FF2B5EF4-FFF2-40B4-BE49-F238E27FC236}">
                            <a16:creationId xmlns:a16="http://schemas.microsoft.com/office/drawing/2014/main" id="{00CBB4D3-031F-4E44-B0E9-0B3B601F99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23" y="2540128"/>
                        <a:ext cx="1508125" cy="776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">
            <a:extLst>
              <a:ext uri="{FF2B5EF4-FFF2-40B4-BE49-F238E27FC236}">
                <a16:creationId xmlns:a16="http://schemas.microsoft.com/office/drawing/2014/main" id="{382E67E4-D5D7-4C88-9110-11B023E93F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823635"/>
              </p:ext>
            </p:extLst>
          </p:nvPr>
        </p:nvGraphicFramePr>
        <p:xfrm>
          <a:off x="3452673" y="1731420"/>
          <a:ext cx="33639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92160" imgH="1371600" progId="Equation.DSMT4">
                  <p:embed/>
                </p:oleObj>
              </mc:Choice>
              <mc:Fallback>
                <p:oleObj name="Equation" r:id="rId4" imgW="1892160" imgH="1371600" progId="Equation.DSMT4">
                  <p:embed/>
                  <p:pic>
                    <p:nvPicPr>
                      <p:cNvPr id="25" name="Object 1">
                        <a:extLst>
                          <a:ext uri="{FF2B5EF4-FFF2-40B4-BE49-F238E27FC236}">
                            <a16:creationId xmlns:a16="http://schemas.microsoft.com/office/drawing/2014/main" id="{382E67E4-D5D7-4C88-9110-11B023E93F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673" y="1731420"/>
                        <a:ext cx="3363913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416284DC-B239-4EB1-A9C8-BE97115B5B06}"/>
              </a:ext>
            </a:extLst>
          </p:cNvPr>
          <p:cNvSpPr txBox="1"/>
          <p:nvPr/>
        </p:nvSpPr>
        <p:spPr>
          <a:xfrm>
            <a:off x="2506523" y="2696957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where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339A7A1A-6127-4228-A10F-B27892A34478}"/>
              </a:ext>
            </a:extLst>
          </p:cNvPr>
          <p:cNvGrpSpPr/>
          <p:nvPr/>
        </p:nvGrpSpPr>
        <p:grpSpPr>
          <a:xfrm>
            <a:off x="4220048" y="1731419"/>
            <a:ext cx="2643483" cy="1143000"/>
            <a:chOff x="4167555" y="1401762"/>
            <a:chExt cx="2643483" cy="1143000"/>
          </a:xfrm>
        </p:grpSpPr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id="{D3D2D9A9-9903-4037-91D0-CE92427E7D27}"/>
                </a:ext>
              </a:extLst>
            </p:cNvPr>
            <p:cNvSpPr/>
            <p:nvPr/>
          </p:nvSpPr>
          <p:spPr>
            <a:xfrm>
              <a:off x="4167555" y="1401762"/>
              <a:ext cx="1143000" cy="1143000"/>
            </a:xfrm>
            <a:prstGeom prst="rect">
              <a:avLst/>
            </a:prstGeom>
            <a:solidFill>
              <a:schemeClr val="accent4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22A0D856-AD30-4C70-84BB-CC799B9C2B19}"/>
                </a:ext>
              </a:extLst>
            </p:cNvPr>
            <p:cNvSpPr txBox="1"/>
            <p:nvPr/>
          </p:nvSpPr>
          <p:spPr>
            <a:xfrm>
              <a:off x="5180103" y="1650096"/>
              <a:ext cx="16309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4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hotoelastic birefringence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778B58D5-0475-4033-B97E-4AF53A3E8786}"/>
              </a:ext>
            </a:extLst>
          </p:cNvPr>
          <p:cNvGrpSpPr/>
          <p:nvPr/>
        </p:nvGrpSpPr>
        <p:grpSpPr>
          <a:xfrm>
            <a:off x="4038600" y="2908734"/>
            <a:ext cx="2635668" cy="1143000"/>
            <a:chOff x="3970477" y="2579077"/>
            <a:chExt cx="2635668" cy="1143000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9CCCFBE3-EBC0-4EDB-926F-FCB4F4ACEEAF}"/>
                </a:ext>
              </a:extLst>
            </p:cNvPr>
            <p:cNvSpPr/>
            <p:nvPr/>
          </p:nvSpPr>
          <p:spPr>
            <a:xfrm>
              <a:off x="5463145" y="2579077"/>
              <a:ext cx="1143000" cy="1143000"/>
            </a:xfrm>
            <a:prstGeom prst="rect">
              <a:avLst/>
            </a:prstGeom>
            <a:solidFill>
              <a:schemeClr val="accent6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B178AA89-A268-44F4-A653-43EED03E40CA}"/>
                </a:ext>
              </a:extLst>
            </p:cNvPr>
            <p:cNvSpPr txBox="1"/>
            <p:nvPr/>
          </p:nvSpPr>
          <p:spPr>
            <a:xfrm>
              <a:off x="3970477" y="2861975"/>
              <a:ext cx="163093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solidFill>
                    <a:schemeClr val="accent6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hear photo-elasticity</a:t>
              </a:r>
            </a:p>
          </p:txBody>
        </p:sp>
      </p:grpSp>
      <p:graphicFrame>
        <p:nvGraphicFramePr>
          <p:cNvPr id="33" name="Object 1">
            <a:extLst>
              <a:ext uri="{FF2B5EF4-FFF2-40B4-BE49-F238E27FC236}">
                <a16:creationId xmlns:a16="http://schemas.microsoft.com/office/drawing/2014/main" id="{1FADA4F0-2905-45A8-85F3-F3E6189A8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6835"/>
              </p:ext>
            </p:extLst>
          </p:nvPr>
        </p:nvGraphicFramePr>
        <p:xfrm>
          <a:off x="1799228" y="4315502"/>
          <a:ext cx="44672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720" imgH="317160" progId="Equation.DSMT4">
                  <p:embed/>
                </p:oleObj>
              </mc:Choice>
              <mc:Fallback>
                <p:oleObj name="Equation" r:id="rId6" imgW="2412720" imgH="317160" progId="Equation.DSMT4">
                  <p:embed/>
                  <p:pic>
                    <p:nvPicPr>
                      <p:cNvPr id="33" name="Object 1">
                        <a:extLst>
                          <a:ext uri="{FF2B5EF4-FFF2-40B4-BE49-F238E27FC236}">
                            <a16:creationId xmlns:a16="http://schemas.microsoft.com/office/drawing/2014/main" id="{1FADA4F0-2905-45A8-85F3-F3E6189A83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9228" y="4315502"/>
                        <a:ext cx="4467225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82A3A00F-FFA9-47F0-AD4A-B73348F0EB35}"/>
              </a:ext>
            </a:extLst>
          </p:cNvPr>
          <p:cNvSpPr txBox="1"/>
          <p:nvPr/>
        </p:nvSpPr>
        <p:spPr>
          <a:xfrm>
            <a:off x="841747" y="4417532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tress:</a:t>
            </a:r>
          </a:p>
        </p:txBody>
      </p:sp>
      <p:sp>
        <p:nvSpPr>
          <p:cNvPr id="35" name="Text Box 46">
            <a:extLst>
              <a:ext uri="{FF2B5EF4-FFF2-40B4-BE49-F238E27FC236}">
                <a16:creationId xmlns:a16="http://schemas.microsoft.com/office/drawing/2014/main" id="{218E5D4B-54F0-474A-A238-77AC322EF1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383" y="5296425"/>
            <a:ext cx="3071445" cy="6858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 </a:t>
            </a:r>
          </a:p>
        </p:txBody>
      </p:sp>
      <p:sp>
        <p:nvSpPr>
          <p:cNvPr id="36" name="Content Placeholder 2">
            <a:extLst>
              <a:ext uri="{FF2B5EF4-FFF2-40B4-BE49-F238E27FC236}">
                <a16:creationId xmlns:a16="http://schemas.microsoft.com/office/drawing/2014/main" id="{8409F28D-230E-4D49-903B-266405D92B52}"/>
              </a:ext>
            </a:extLst>
          </p:cNvPr>
          <p:cNvSpPr txBox="1">
            <a:spLocks/>
          </p:cNvSpPr>
          <p:nvPr/>
        </p:nvSpPr>
        <p:spPr bwMode="auto">
          <a:xfrm>
            <a:off x="4041706" y="5452731"/>
            <a:ext cx="2806797" cy="4200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2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2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2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lvl="0" indent="0" algn="ctr">
              <a:spcBef>
                <a:spcPts val="600"/>
              </a:spcBef>
              <a:buClr>
                <a:srgbClr val="006600"/>
              </a:buClr>
              <a:buSzPct val="100000"/>
              <a:buNone/>
            </a:pPr>
            <a:r>
              <a:rPr lang="en-US" sz="1900" b="1" kern="0" dirty="0">
                <a:solidFill>
                  <a:sysClr val="windowText" lastClr="000000"/>
                </a:solidFill>
                <a:latin typeface="Arial"/>
              </a:rPr>
              <a:t>3</a:t>
            </a:r>
            <a:r>
              <a:rPr lang="en-US" sz="1900" kern="0" dirty="0">
                <a:solidFill>
                  <a:sysClr val="windowText" lastClr="000000"/>
                </a:solidFill>
                <a:latin typeface="Arial"/>
              </a:rPr>
              <a:t> unknown parameters</a:t>
            </a:r>
          </a:p>
        </p:txBody>
      </p:sp>
    </p:spTree>
    <p:extLst>
      <p:ext uri="{BB962C8B-B14F-4D97-AF65-F5344CB8AC3E}">
        <p14:creationId xmlns:p14="http://schemas.microsoft.com/office/powerpoint/2010/main" val="286006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elastic tensor measurement in thin fil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5A26EA2-37E9-4B8C-B8D0-79FD26FA95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403" y="4380344"/>
            <a:ext cx="3182803" cy="1831941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84FB71CA-EDB3-4150-9749-60D9D5E32BE2}"/>
              </a:ext>
            </a:extLst>
          </p:cNvPr>
          <p:cNvSpPr/>
          <p:nvPr/>
        </p:nvSpPr>
        <p:spPr>
          <a:xfrm>
            <a:off x="838439" y="3380371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lms coated on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substrates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B5DD4F3A-4D46-4274-A458-495DEBD76C1E}"/>
              </a:ext>
            </a:extLst>
          </p:cNvPr>
          <p:cNvSpPr/>
          <p:nvPr/>
        </p:nvSpPr>
        <p:spPr>
          <a:xfrm>
            <a:off x="3428168" y="3380371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Index as a function of temperature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551C8C7-BF60-4437-9E1E-7A525A5EF705}"/>
              </a:ext>
            </a:extLst>
          </p:cNvPr>
          <p:cNvSpPr/>
          <p:nvPr/>
        </p:nvSpPr>
        <p:spPr>
          <a:xfrm>
            <a:off x="809131" y="217368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Known CTE of film and substrates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38DCE43-D9EA-458D-95B3-07B6C99EFB42}"/>
              </a:ext>
            </a:extLst>
          </p:cNvPr>
          <p:cNvSpPr/>
          <p:nvPr/>
        </p:nvSpPr>
        <p:spPr>
          <a:xfrm>
            <a:off x="3428168" y="217368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imulate stress distribution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515D0335-37B1-4155-9154-910395311915}"/>
              </a:ext>
            </a:extLst>
          </p:cNvPr>
          <p:cNvCxnSpPr>
            <a:stCxn id="20" idx="3"/>
            <a:endCxn id="21" idx="1"/>
          </p:cNvCxnSpPr>
          <p:nvPr/>
        </p:nvCxnSpPr>
        <p:spPr>
          <a:xfrm>
            <a:off x="2942731" y="2554685"/>
            <a:ext cx="48543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F1EE67E-ACAF-4355-84C4-FA7EDF84AF01}"/>
              </a:ext>
            </a:extLst>
          </p:cNvPr>
          <p:cNvCxnSpPr>
            <a:cxnSpLocks/>
            <a:stCxn id="18" idx="3"/>
            <a:endCxn id="19" idx="1"/>
          </p:cNvCxnSpPr>
          <p:nvPr/>
        </p:nvCxnSpPr>
        <p:spPr>
          <a:xfrm>
            <a:off x="2972039" y="3761371"/>
            <a:ext cx="456129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2461CBFF-0DBF-4651-822E-5A82B9873519}"/>
              </a:ext>
            </a:extLst>
          </p:cNvPr>
          <p:cNvCxnSpPr>
            <a:cxnSpLocks/>
            <a:stCxn id="19" idx="3"/>
          </p:cNvCxnSpPr>
          <p:nvPr/>
        </p:nvCxnSpPr>
        <p:spPr>
          <a:xfrm>
            <a:off x="5561768" y="3761371"/>
            <a:ext cx="228600" cy="0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:a16="http://schemas.microsoft.com/office/drawing/2014/main" id="{12D3C43F-2E43-4E2B-A7F0-B4B9878A4BFD}"/>
              </a:ext>
            </a:extLst>
          </p:cNvPr>
          <p:cNvCxnSpPr>
            <a:cxnSpLocks/>
            <a:stCxn id="21" idx="3"/>
          </p:cNvCxnSpPr>
          <p:nvPr/>
        </p:nvCxnSpPr>
        <p:spPr>
          <a:xfrm>
            <a:off x="5561768" y="2554685"/>
            <a:ext cx="228600" cy="0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7000E8F0-47C9-4EB9-B8A5-8FA25582F632}"/>
              </a:ext>
            </a:extLst>
          </p:cNvPr>
          <p:cNvCxnSpPr>
            <a:cxnSpLocks/>
          </p:cNvCxnSpPr>
          <p:nvPr/>
        </p:nvCxnSpPr>
        <p:spPr>
          <a:xfrm flipV="1">
            <a:off x="5790368" y="2554685"/>
            <a:ext cx="0" cy="1206686"/>
          </a:xfrm>
          <a:prstGeom prst="straightConnector1">
            <a:avLst/>
          </a:prstGeom>
          <a:ln w="25400">
            <a:solidFill>
              <a:schemeClr val="tx1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706BD45B-A882-4973-9343-6A0AF99AFD30}"/>
              </a:ext>
            </a:extLst>
          </p:cNvPr>
          <p:cNvCxnSpPr>
            <a:cxnSpLocks/>
            <a:endCxn id="42" idx="1"/>
          </p:cNvCxnSpPr>
          <p:nvPr/>
        </p:nvCxnSpPr>
        <p:spPr>
          <a:xfrm>
            <a:off x="5790368" y="3142397"/>
            <a:ext cx="256837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>
            <a:extLst>
              <a:ext uri="{FF2B5EF4-FFF2-40B4-BE49-F238E27FC236}">
                <a16:creationId xmlns:a16="http://schemas.microsoft.com/office/drawing/2014/main" id="{ADF0022D-372F-478A-8864-915BEA86454A}"/>
              </a:ext>
            </a:extLst>
          </p:cNvPr>
          <p:cNvSpPr/>
          <p:nvPr/>
        </p:nvSpPr>
        <p:spPr>
          <a:xfrm>
            <a:off x="6047205" y="1732115"/>
            <a:ext cx="2133600" cy="7620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ubtract thermo-optic contributions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3139FC60-1A13-46ED-A985-6387AEA50537}"/>
              </a:ext>
            </a:extLst>
          </p:cNvPr>
          <p:cNvSpPr/>
          <p:nvPr/>
        </p:nvSpPr>
        <p:spPr>
          <a:xfrm>
            <a:off x="6047205" y="2761397"/>
            <a:ext cx="2133600" cy="7620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tting to obtain </a:t>
            </a:r>
            <a:r>
              <a:rPr lang="en-US" sz="1600" dirty="0" err="1">
                <a:latin typeface="Arial" panose="020B0604020202020204" pitchFamily="34" charset="0"/>
                <a:cs typeface="Arial" panose="020B0604020202020204" pitchFamily="34" charset="0"/>
              </a:rPr>
              <a:t>photoelastic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tensor</a:t>
            </a: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36476D72-A918-4862-97D5-02779DE92EB1}"/>
              </a:ext>
            </a:extLst>
          </p:cNvPr>
          <p:cNvCxnSpPr>
            <a:cxnSpLocks/>
            <a:stCxn id="41" idx="2"/>
            <a:endCxn id="42" idx="0"/>
          </p:cNvCxnSpPr>
          <p:nvPr/>
        </p:nvCxnSpPr>
        <p:spPr>
          <a:xfrm>
            <a:off x="7114005" y="2494115"/>
            <a:ext cx="0" cy="267282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>
            <a:extLst>
              <a:ext uri="{FF2B5EF4-FFF2-40B4-BE49-F238E27FC236}">
                <a16:creationId xmlns:a16="http://schemas.microsoft.com/office/drawing/2014/main" id="{59324FA2-FF37-4990-966A-56BA7AB2CDF7}"/>
              </a:ext>
            </a:extLst>
          </p:cNvPr>
          <p:cNvSpPr txBox="1"/>
          <p:nvPr/>
        </p:nvSpPr>
        <p:spPr>
          <a:xfrm>
            <a:off x="676079" y="5647625"/>
            <a:ext cx="19094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1" dirty="0">
                <a:latin typeface="Arial" panose="020B0604020202020204" pitchFamily="34" charset="0"/>
                <a:cs typeface="Arial" panose="020B0604020202020204" pitchFamily="34" charset="0"/>
              </a:rPr>
              <a:t>Appl. Opt.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1" dirty="0">
                <a:latin typeface="Arial" panose="020B0604020202020204" pitchFamily="34" charset="0"/>
                <a:cs typeface="Arial" panose="020B0604020202020204" pitchFamily="34" charset="0"/>
              </a:rPr>
              <a:t>49</a:t>
            </a:r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403 (2010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4FDDDB23-4062-4413-A0E4-99FD6F3F2B0E}"/>
              </a:ext>
            </a:extLst>
          </p:cNvPr>
          <p:cNvSpPr txBox="1"/>
          <p:nvPr/>
        </p:nvSpPr>
        <p:spPr>
          <a:xfrm>
            <a:off x="704637" y="5034704"/>
            <a:ext cx="185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Index measurement using prism coupling</a:t>
            </a:r>
          </a:p>
        </p:txBody>
      </p:sp>
      <p:sp>
        <p:nvSpPr>
          <p:cNvPr id="46" name="Rounded Rectangle 26">
            <a:extLst>
              <a:ext uri="{FF2B5EF4-FFF2-40B4-BE49-F238E27FC236}">
                <a16:creationId xmlns:a16="http://schemas.microsoft.com/office/drawing/2014/main" id="{07C69DFD-8518-4A83-9592-6A773F259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4572000"/>
            <a:ext cx="2358645" cy="1448627"/>
          </a:xfrm>
          <a:prstGeom prst="roundRect">
            <a:avLst>
              <a:gd name="adj" fmla="val 16667"/>
            </a:avLst>
          </a:prstGeom>
          <a:solidFill>
            <a:srgbClr val="000080"/>
          </a:solidFill>
          <a:ln w="9525" algn="ctr">
            <a:noFill/>
            <a:round/>
            <a:headEnd/>
            <a:tailEnd/>
          </a:ln>
          <a:effectLst>
            <a:outerShdw dist="38100" dir="2700000" algn="tl" rotWithShape="0">
              <a:srgbClr val="000000">
                <a:alpha val="39999"/>
              </a:srgbClr>
            </a:outerShdw>
          </a:effectLst>
        </p:spPr>
        <p:txBody>
          <a:bodyPr lIns="137160" tIns="10800" rIns="137160" bIns="10800" anchor="ctr"/>
          <a:lstStyle/>
          <a:p>
            <a:pPr marL="227013" indent="-227013">
              <a:spcAft>
                <a:spcPts val="600"/>
              </a:spcAft>
              <a:buClr>
                <a:srgbClr val="FFFF00"/>
              </a:buClr>
              <a:buFont typeface="Arial" panose="020B0604020202020204" pitchFamily="34" charset="0"/>
              <a:buChar char="×"/>
            </a:pPr>
            <a:r>
              <a:rPr lang="en-US" altLang="zh-CN" sz="1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Requires prior knowledge about the material</a:t>
            </a:r>
          </a:p>
          <a:p>
            <a:pPr marL="227013" indent="-227013">
              <a:spcAft>
                <a:spcPts val="600"/>
              </a:spcAft>
              <a:buClr>
                <a:srgbClr val="FFFF00"/>
              </a:buClr>
              <a:buFont typeface="Arial" panose="020B0604020202020204" pitchFamily="34" charset="0"/>
              <a:buChar char="×"/>
            </a:pPr>
            <a:r>
              <a:rPr lang="en-US" altLang="zh-CN" sz="16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imited accuracy</a:t>
            </a:r>
          </a:p>
        </p:txBody>
      </p:sp>
    </p:spTree>
    <p:extLst>
      <p:ext uri="{BB962C8B-B14F-4D97-AF65-F5344CB8AC3E}">
        <p14:creationId xmlns:p14="http://schemas.microsoft.com/office/powerpoint/2010/main" val="36918471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3EACC2-5C33-4CE0-B7B1-88778BFE3B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refringenc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F27934-3F0B-419D-A5C6-4E1137BEAD29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1B340C0A-2F4F-4EE3-8CC0-FB679807D4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/>
          <a:p>
            <a:r>
              <a:rPr lang="en-US" sz="2000" dirty="0"/>
              <a:t>Anisotropy of permittivity tensor: refractive index depends on the polarization direction of light</a:t>
            </a:r>
          </a:p>
        </p:txBody>
      </p:sp>
      <p:pic>
        <p:nvPicPr>
          <p:cNvPr id="10244" name="Picture 4" descr="refractive indices of quartz">
            <a:extLst>
              <a:ext uri="{FF2B5EF4-FFF2-40B4-BE49-F238E27FC236}">
                <a16:creationId xmlns:a16="http://schemas.microsoft.com/office/drawing/2014/main" id="{69A0A932-8DD2-4387-9423-D90861C3EB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44" y="2485169"/>
            <a:ext cx="5261639" cy="2818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A72105E-3D0A-4185-83FC-0258F921AABD}"/>
              </a:ext>
            </a:extLst>
          </p:cNvPr>
          <p:cNvSpPr txBox="1"/>
          <p:nvPr/>
        </p:nvSpPr>
        <p:spPr>
          <a:xfrm>
            <a:off x="829344" y="5486400"/>
            <a:ext cx="45346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  <a:hlinkClick r:id="rId3"/>
              </a:rPr>
              <a:t>Refractive indices of α-quartz vs. wavelength</a:t>
            </a:r>
            <a:endParaRPr lang="en-US" sz="1600" dirty="0"/>
          </a:p>
        </p:txBody>
      </p:sp>
      <p:pic>
        <p:nvPicPr>
          <p:cNvPr id="10246" name="Picture 6" descr="Molecular Expressions: Science, Optics, and You: Light and Color - Optical  Birefringence">
            <a:extLst>
              <a:ext uri="{FF2B5EF4-FFF2-40B4-BE49-F238E27FC236}">
                <a16:creationId xmlns:a16="http://schemas.microsoft.com/office/drawing/2014/main" id="{7C060208-6235-4D00-A391-0D52591F59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259" y="2756048"/>
            <a:ext cx="28575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CE3C13E-C890-46D0-A777-EAB41408B9D1}"/>
              </a:ext>
            </a:extLst>
          </p:cNvPr>
          <p:cNvSpPr/>
          <p:nvPr/>
        </p:nvSpPr>
        <p:spPr bwMode="auto">
          <a:xfrm>
            <a:off x="5638800" y="4419600"/>
            <a:ext cx="685800" cy="3096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DC6FF1-12D3-4CAA-B0A5-4ECAB34788EF}"/>
              </a:ext>
            </a:extLst>
          </p:cNvPr>
          <p:cNvSpPr txBox="1"/>
          <p:nvPr/>
        </p:nvSpPr>
        <p:spPr>
          <a:xfrm>
            <a:off x="6024228" y="4816698"/>
            <a:ext cx="213360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600" b="0" i="0" dirty="0">
                <a:solidFill>
                  <a:srgbClr val="000000"/>
                </a:solidFill>
                <a:effectLst/>
                <a:latin typeface="Open Sans" panose="020B0606030504020204" pitchFamily="34" charset="0"/>
                <a:hlinkClick r:id="rId5"/>
              </a:rPr>
              <a:t>Double refraction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616625270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34079</TotalTime>
  <Words>462</Words>
  <Application>Microsoft Office PowerPoint</Application>
  <PresentationFormat>On-screen Show (4:3)</PresentationFormat>
  <Paragraphs>86</Paragraphs>
  <Slides>16</Slides>
  <Notes>3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Times-Italic</vt:lpstr>
      <vt:lpstr>Times-Roman</vt:lpstr>
      <vt:lpstr>Arial</vt:lpstr>
      <vt:lpstr>Arial Black</vt:lpstr>
      <vt:lpstr>Calibri</vt:lpstr>
      <vt:lpstr>Comic Sans MS</vt:lpstr>
      <vt:lpstr>Open Sans</vt:lpstr>
      <vt:lpstr>Wingdings</vt:lpstr>
      <vt:lpstr>Pixel</vt:lpstr>
      <vt:lpstr>Equation</vt:lpstr>
      <vt:lpstr>Graph</vt:lpstr>
      <vt:lpstr>MIT 3.071 Amorphous Materials  17: Glass Bridge</vt:lpstr>
      <vt:lpstr>Tempered vs. annealed glass</vt:lpstr>
      <vt:lpstr>Tempered vs. annealed glass</vt:lpstr>
      <vt:lpstr>Heat-strengthened / tempered glass</vt:lpstr>
      <vt:lpstr>Strain-optical coupling: photoelasticity</vt:lpstr>
      <vt:lpstr>Photoelastic coupling in materials</vt:lpstr>
      <vt:lpstr>Photoelastic coupling in isotropic materials</vt:lpstr>
      <vt:lpstr>Photoelastic tensor measurement in thin films</vt:lpstr>
      <vt:lpstr>Birefringence</vt:lpstr>
      <vt:lpstr>Characterizing birefringence using polariscope</vt:lpstr>
      <vt:lpstr>Polariscope for photoelastic stress analysis</vt:lpstr>
      <vt:lpstr>Photoelastic stress analysis</vt:lpstr>
      <vt:lpstr>Tempered vs. annealed glass</vt:lpstr>
      <vt:lpstr>Mechanical strength of the glass bridge</vt:lpstr>
      <vt:lpstr>Mechanical strength of the glass bridge</vt:lpstr>
      <vt:lpstr>A more realistic cas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JJ HU</dc:creator>
  <cp:lastModifiedBy>JJ HU</cp:lastModifiedBy>
  <cp:revision>3960</cp:revision>
  <dcterms:created xsi:type="dcterms:W3CDTF">2006-08-16T00:00:00Z</dcterms:created>
  <dcterms:modified xsi:type="dcterms:W3CDTF">2024-05-12T00:09:45Z</dcterms:modified>
</cp:coreProperties>
</file>